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D641D" w:rsidRPr="000D2B8B" w:rsidRDefault="000D2B8B" w:rsidP="000D2B8B">
      <w:pPr>
        <w:jc w:val="center"/>
        <w:rPr>
          <w:b/>
          <w:sz w:val="32"/>
          <w:szCs w:val="32"/>
          <w:u w:val="single"/>
        </w:rPr>
      </w:pPr>
      <w:r w:rsidRPr="000D2B8B">
        <w:rPr>
          <w:b/>
          <w:sz w:val="32"/>
          <w:szCs w:val="32"/>
          <w:u w:val="single"/>
        </w:rPr>
        <w:t xml:space="preserve">Probability </w:t>
      </w:r>
      <w:r w:rsidR="009962D6">
        <w:rPr>
          <w:b/>
          <w:sz w:val="32"/>
          <w:szCs w:val="32"/>
          <w:u w:val="single"/>
        </w:rPr>
        <w:t xml:space="preserve">and Probability Distributions </w:t>
      </w:r>
      <w:r w:rsidRPr="000D2B8B">
        <w:rPr>
          <w:b/>
          <w:sz w:val="32"/>
          <w:szCs w:val="32"/>
          <w:u w:val="single"/>
        </w:rPr>
        <w:t>Problems</w:t>
      </w:r>
    </w:p>
    <w:p w:rsidR="000D2B8B" w:rsidRDefault="000D2B8B"/>
    <w:p w:rsidR="000D2B8B" w:rsidRDefault="00A2608F" w:rsidP="00A2608F">
      <w:pPr>
        <w:spacing w:after="240"/>
      </w:pPr>
      <w:r>
        <w:t xml:space="preserve">Q.1. </w:t>
      </w:r>
      <w:r w:rsidR="000D2B8B">
        <w:t>Among male birds of a species, 20% have a particular gene. Among females of the species, 10% have the gene. The males comprise 40% of all the birds of the species (thus, females comprise 60%).</w:t>
      </w:r>
    </w:p>
    <w:p w:rsidR="00A2608F" w:rsidRDefault="00A2608F" w:rsidP="00A2608F">
      <w:pPr>
        <w:spacing w:after="120"/>
      </w:pPr>
      <w:r>
        <w:t xml:space="preserve">        p.1.a. </w:t>
      </w:r>
      <w:r w:rsidR="000D2B8B">
        <w:t>What is the probability a randomly selected bird of this species has the gene?</w:t>
      </w:r>
    </w:p>
    <w:p w:rsidR="000D2B8B" w:rsidRDefault="00A2608F" w:rsidP="00A2608F">
      <w:pPr>
        <w:spacing w:after="120"/>
      </w:pPr>
      <w:r>
        <w:t xml:space="preserve">        p.1.b. </w:t>
      </w:r>
      <w:r w:rsidR="000D2B8B">
        <w:t>What is the probability the bird is male, given it has the gene?</w:t>
      </w:r>
    </w:p>
    <w:p w:rsidR="000D2B8B" w:rsidRDefault="00A2608F" w:rsidP="00A2608F">
      <w:pPr>
        <w:spacing w:after="120"/>
      </w:pPr>
      <w:r>
        <w:t xml:space="preserve">Q.2. </w:t>
      </w:r>
      <w:r w:rsidR="000D2B8B">
        <w:t>You are going to a foreign nation to conduct your research. On a weather website you see that the average high temperature during the period you will be there has been historically 20 degrees Celsius. What is the average in degrees Fahrenheit? Hint: F=32+(9/5)C</w:t>
      </w:r>
    </w:p>
    <w:p w:rsidR="000D2B8B" w:rsidRDefault="00A2608F" w:rsidP="00A2608F">
      <w:pPr>
        <w:spacing w:after="120"/>
      </w:pPr>
      <w:r>
        <w:t xml:space="preserve">Q.3. </w:t>
      </w:r>
      <w:r w:rsidR="000D2B8B">
        <w:t>In a population of 100 watt light bulbs manufactured by a company, 80% (0.80 as a proportion) have lifetimes exceeding 800 hours. An inspector samples 10 bulbs at random. What is the probability that all 10 bulbs’ lifetimes exceed 800 hours?</w:t>
      </w:r>
    </w:p>
    <w:p w:rsidR="000D2B8B" w:rsidRDefault="00A2608F" w:rsidP="00A2608F">
      <w:pPr>
        <w:spacing w:after="120"/>
      </w:pPr>
      <w:r>
        <w:t xml:space="preserve">Q.4. </w:t>
      </w:r>
      <w:r w:rsidR="000D2B8B">
        <w:t>Among students taking a standardized exam, scores are normally distributed with a mean of 550 and standard deviation 100. What proportion of the students score above 700?</w:t>
      </w:r>
    </w:p>
    <w:p w:rsidR="000D2B8B" w:rsidRDefault="00A2608F" w:rsidP="00A2608F">
      <w:r>
        <w:t xml:space="preserve">Q.5. </w:t>
      </w:r>
      <w:r w:rsidR="000D2B8B">
        <w:t>A sample of 5 animals of a particular species is selected at random from the population being managed in a wildlife refuge. If 5% (0.05) of the population have a particular trait, what is the probability that none of the 5 tested have the trait?</w:t>
      </w:r>
    </w:p>
    <w:p w:rsidR="000D2B8B" w:rsidRDefault="000D2B8B" w:rsidP="000D2B8B"/>
    <w:p w:rsidR="000D2B8B" w:rsidRDefault="00A2608F" w:rsidP="00A2608F">
      <w:r>
        <w:t xml:space="preserve">Q.6. </w:t>
      </w:r>
      <w:r w:rsidR="000D2B8B">
        <w:t>Based on the following contingency table, complete the following parts:</w:t>
      </w:r>
    </w:p>
    <w:p w:rsidR="000D2B8B" w:rsidRDefault="000D2B8B" w:rsidP="000D2B8B"/>
    <w:p w:rsidR="000D2B8B" w:rsidRDefault="000D2B8B" w:rsidP="000D2B8B">
      <w:r>
        <w:object w:dxaOrig="5408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0.45pt;height:58.85pt" o:ole="">
            <v:imagedata r:id="rId5" o:title=""/>
          </v:shape>
          <o:OLEObject Type="Embed" ProgID="Excel.Sheet.12" ShapeID="_x0000_i1025" DrawAspect="Content" ObjectID="_1564554751" r:id="rId6"/>
        </w:object>
      </w:r>
    </w:p>
    <w:p w:rsidR="000D2B8B" w:rsidRDefault="000D2B8B" w:rsidP="000D2B8B"/>
    <w:p w:rsidR="000D2B8B" w:rsidRDefault="00A2608F" w:rsidP="000D2B8B">
      <w:r>
        <w:t xml:space="preserve">    p.6.a. </w:t>
      </w:r>
      <w:r w:rsidR="000D2B8B">
        <w:t>Among Males, what is Probability of concussion?</w:t>
      </w:r>
    </w:p>
    <w:p w:rsidR="000D2B8B" w:rsidRDefault="00A2608F" w:rsidP="000D2B8B">
      <w:r>
        <w:t xml:space="preserve">    p.6.b. </w:t>
      </w:r>
      <w:r w:rsidR="000D2B8B">
        <w:t>Among Females, what is Probability of concussion?</w:t>
      </w:r>
    </w:p>
    <w:p w:rsidR="000D2B8B" w:rsidRDefault="000D2B8B" w:rsidP="000D2B8B">
      <w:pPr>
        <w:spacing w:after="120"/>
        <w:ind w:left="360"/>
      </w:pPr>
    </w:p>
    <w:p w:rsidR="00C46476" w:rsidRDefault="00A2608F" w:rsidP="00A2608F">
      <w:pPr>
        <w:spacing w:after="240"/>
      </w:pPr>
      <w:r>
        <w:t xml:space="preserve">Q.7. </w:t>
      </w:r>
      <w:r w:rsidR="00C46476">
        <w:t xml:space="preserve">A quality engineer in a factory is interested in the proportion of all computer chips that her assembly line produces that meet a particular quality requirement. She selects a sample of 100 chips and finds that 85 pass the test. This means that </w:t>
      </w:r>
      <w:r w:rsidR="00C46476" w:rsidRPr="00A2608F">
        <w:rPr>
          <w:rFonts w:ascii="Symbol" w:hAnsi="Symbol"/>
        </w:rPr>
        <w:t></w:t>
      </w:r>
      <w:r w:rsidR="00C46476">
        <w:t xml:space="preserve">=0.85 is the proportion of all chips the assembly line produces that meet the requirement.           </w:t>
      </w:r>
      <w:r w:rsidR="00C46476" w:rsidRPr="00A2608F">
        <w:rPr>
          <w:b/>
        </w:rPr>
        <w:t>TRUE   or  FALSE</w:t>
      </w:r>
    </w:p>
    <w:p w:rsidR="00C46476" w:rsidRDefault="00A2608F" w:rsidP="00A2608F">
      <w:r>
        <w:t xml:space="preserve">Q.8. </w:t>
      </w:r>
      <w:r w:rsidR="00C46476">
        <w:t>A sample of 6 animals of a particular species is selected at random from the population being managed in a wildlife refuge. If 15% (0.15) of the population have a particular trait, what is the probability that none of the 6 tested have the trait?</w:t>
      </w:r>
    </w:p>
    <w:p w:rsidR="00C46476" w:rsidRDefault="00C46476" w:rsidP="00C46476"/>
    <w:p w:rsidR="00C46476" w:rsidRDefault="00A2608F" w:rsidP="00A2608F">
      <w:r>
        <w:t xml:space="preserve">Q.9. </w:t>
      </w:r>
      <w:r w:rsidR="00C46476">
        <w:t>A new simpler (LA) test for bird flu is compared with the existing gold standard (HI) test, with the following results. Assume the gold standard (HI) test is completely accurate:</w:t>
      </w:r>
    </w:p>
    <w:p w:rsidR="00C46476" w:rsidRDefault="00C46476" w:rsidP="00C46476"/>
    <w:bookmarkStart w:id="0" w:name="_MON_1347088946"/>
    <w:bookmarkEnd w:id="0"/>
    <w:p w:rsidR="00C46476" w:rsidRDefault="00C46476" w:rsidP="00C46476">
      <w:r>
        <w:object w:dxaOrig="5408" w:dyaOrig="1180">
          <v:shape id="_x0000_i1026" type="#_x0000_t75" style="width:270.45pt;height:58.85pt" o:ole="">
            <v:imagedata r:id="rId7" o:title=""/>
          </v:shape>
          <o:OLEObject Type="Embed" ProgID="Excel.Sheet.12" ShapeID="_x0000_i1026" DrawAspect="Content" ObjectID="_1564554752" r:id="rId8"/>
        </w:object>
      </w:r>
    </w:p>
    <w:p w:rsidR="00C46476" w:rsidRDefault="00C46476" w:rsidP="00C46476"/>
    <w:p w:rsidR="00C46476" w:rsidRDefault="00A2608F" w:rsidP="00C46476">
      <w:r>
        <w:t xml:space="preserve">  p.9.a. </w:t>
      </w:r>
      <w:r w:rsidR="00C46476">
        <w:t xml:space="preserve">What is the probability a person with the bird flu tests positive on the LA test? </w:t>
      </w:r>
    </w:p>
    <w:p w:rsidR="00C46476" w:rsidRDefault="00A2608F" w:rsidP="00C46476">
      <w:r>
        <w:t xml:space="preserve">  p.9.b. </w:t>
      </w:r>
      <w:r w:rsidR="00C46476">
        <w:t>What is the probability a person without the bird flu tests negative on th</w:t>
      </w:r>
      <w:r>
        <w:t xml:space="preserve">e LA test? </w:t>
      </w:r>
    </w:p>
    <w:p w:rsidR="004C148C" w:rsidRPr="006F6A19" w:rsidRDefault="004C148C" w:rsidP="004C148C">
      <w:pPr>
        <w:pStyle w:val="ListParagraph"/>
        <w:ind w:left="0"/>
        <w:rPr>
          <w:sz w:val="22"/>
          <w:szCs w:val="22"/>
        </w:rPr>
      </w:pPr>
      <w:r w:rsidRPr="006F6A19">
        <w:rPr>
          <w:sz w:val="22"/>
          <w:szCs w:val="22"/>
        </w:rPr>
        <w:lastRenderedPageBreak/>
        <w:t>Q.</w:t>
      </w:r>
      <w:r w:rsidR="00666145">
        <w:rPr>
          <w:sz w:val="22"/>
          <w:szCs w:val="22"/>
        </w:rPr>
        <w:t>10</w:t>
      </w:r>
      <w:r w:rsidRPr="006F6A19">
        <w:rPr>
          <w:sz w:val="22"/>
          <w:szCs w:val="22"/>
        </w:rPr>
        <w:t>. A magazine publisher includes winning coupons for an advertised product in 1% (</w:t>
      </w:r>
      <w:r w:rsidRPr="006F6A19">
        <w:rPr>
          <w:rFonts w:ascii="Symbol" w:hAnsi="Symbol"/>
          <w:sz w:val="22"/>
          <w:szCs w:val="22"/>
        </w:rPr>
        <w:t></w:t>
      </w:r>
      <w:r w:rsidRPr="006F6A19">
        <w:rPr>
          <w:sz w:val="22"/>
          <w:szCs w:val="22"/>
        </w:rPr>
        <w:t xml:space="preserve"> = 0.01) of the October issues of the magazine. A national firm buys a random sample of n=500 of the issues (assume the total number of issues is many times &gt; 500). Let Y be the number of winning coupons the firm receives. Give the expected value of Y, and the probability that they get 1 or fewer winning coupons. </w:t>
      </w:r>
    </w:p>
    <w:p w:rsidR="004C148C" w:rsidRPr="006F6A19" w:rsidRDefault="004C148C" w:rsidP="004C148C">
      <w:pPr>
        <w:rPr>
          <w:sz w:val="22"/>
          <w:szCs w:val="22"/>
        </w:rPr>
      </w:pPr>
    </w:p>
    <w:p w:rsidR="004C148C" w:rsidRPr="006F6A19" w:rsidRDefault="00666145" w:rsidP="004C148C">
      <w:pPr>
        <w:rPr>
          <w:sz w:val="22"/>
          <w:szCs w:val="22"/>
        </w:rPr>
      </w:pPr>
      <w:r>
        <w:rPr>
          <w:sz w:val="22"/>
          <w:szCs w:val="22"/>
        </w:rPr>
        <w:t>p.10</w:t>
      </w:r>
      <w:r w:rsidR="004C148C" w:rsidRPr="006F6A19">
        <w:rPr>
          <w:sz w:val="22"/>
          <w:szCs w:val="22"/>
        </w:rPr>
        <w:t xml:space="preserve">.a. E(Y) </w:t>
      </w:r>
      <w:r>
        <w:rPr>
          <w:sz w:val="22"/>
          <w:szCs w:val="22"/>
        </w:rPr>
        <w:t>=                         p.10</w:t>
      </w:r>
      <w:r w:rsidR="004C148C" w:rsidRPr="006F6A19">
        <w:rPr>
          <w:sz w:val="22"/>
          <w:szCs w:val="22"/>
        </w:rPr>
        <w:t>.b. P(Y ≤ 1)  =</w:t>
      </w:r>
      <w:r w:rsidR="004C148C">
        <w:rPr>
          <w:sz w:val="22"/>
          <w:szCs w:val="22"/>
        </w:rPr>
        <w:t xml:space="preserve"> </w:t>
      </w:r>
    </w:p>
    <w:p w:rsidR="004C148C" w:rsidRPr="006F6A19" w:rsidRDefault="004C148C" w:rsidP="004C148C">
      <w:pPr>
        <w:rPr>
          <w:sz w:val="22"/>
          <w:szCs w:val="22"/>
        </w:rPr>
      </w:pPr>
    </w:p>
    <w:p w:rsidR="004C148C" w:rsidRPr="006F6A19" w:rsidRDefault="00666145" w:rsidP="004C148C">
      <w:pPr>
        <w:rPr>
          <w:sz w:val="22"/>
          <w:szCs w:val="22"/>
        </w:rPr>
      </w:pPr>
      <w:r>
        <w:rPr>
          <w:sz w:val="22"/>
          <w:szCs w:val="22"/>
        </w:rPr>
        <w:t>Q.11</w:t>
      </w:r>
      <w:r w:rsidR="004C148C" w:rsidRPr="006F6A19">
        <w:rPr>
          <w:sz w:val="22"/>
          <w:szCs w:val="22"/>
        </w:rPr>
        <w:t>. Two reviewers (Rev1 and Rev2) are compared by their positive and negative reviews of 1000 movies:</w:t>
      </w:r>
    </w:p>
    <w:p w:rsidR="004C148C" w:rsidRPr="006F6A19" w:rsidRDefault="004C148C" w:rsidP="004C148C">
      <w:pPr>
        <w:rPr>
          <w:sz w:val="22"/>
          <w:szCs w:val="22"/>
        </w:rPr>
      </w:pPr>
    </w:p>
    <w:bookmarkStart w:id="1" w:name="_MON_1377342452"/>
    <w:bookmarkEnd w:id="1"/>
    <w:p w:rsidR="004C148C" w:rsidRPr="006F6A19" w:rsidRDefault="004C148C" w:rsidP="004C148C">
      <w:pPr>
        <w:rPr>
          <w:sz w:val="22"/>
          <w:szCs w:val="22"/>
        </w:rPr>
      </w:pPr>
      <w:r w:rsidRPr="006F6A19">
        <w:rPr>
          <w:sz w:val="22"/>
          <w:szCs w:val="22"/>
        </w:rPr>
        <w:object w:dxaOrig="5394" w:dyaOrig="1181">
          <v:shape id="_x0000_i1027" type="#_x0000_t75" style="width:269.85pt;height:58.85pt" o:ole="">
            <v:imagedata r:id="rId9" o:title=""/>
          </v:shape>
          <o:OLEObject Type="Embed" ProgID="Excel.Sheet.12" ShapeID="_x0000_i1027" DrawAspect="Content" ObjectID="_1564554753" r:id="rId10"/>
        </w:object>
      </w:r>
    </w:p>
    <w:p w:rsidR="004C148C" w:rsidRPr="006F6A19" w:rsidRDefault="004C148C" w:rsidP="004C148C">
      <w:pPr>
        <w:rPr>
          <w:sz w:val="22"/>
          <w:szCs w:val="22"/>
        </w:rPr>
      </w:pPr>
    </w:p>
    <w:p w:rsidR="004C148C" w:rsidRPr="006F6A19" w:rsidRDefault="004C148C" w:rsidP="004C148C">
      <w:pPr>
        <w:rPr>
          <w:sz w:val="22"/>
          <w:szCs w:val="22"/>
        </w:rPr>
      </w:pPr>
      <w:r w:rsidRPr="006F6A19">
        <w:rPr>
          <w:sz w:val="22"/>
          <w:szCs w:val="22"/>
        </w:rPr>
        <w:t>p.</w:t>
      </w:r>
      <w:r w:rsidR="00666145">
        <w:rPr>
          <w:sz w:val="22"/>
          <w:szCs w:val="22"/>
        </w:rPr>
        <w:t>11</w:t>
      </w:r>
      <w:r w:rsidRPr="006F6A19">
        <w:rPr>
          <w:sz w:val="22"/>
          <w:szCs w:val="22"/>
        </w:rPr>
        <w:t>.a. What is the probability both reviewers give the same review? _____________________</w:t>
      </w:r>
    </w:p>
    <w:p w:rsidR="004C148C" w:rsidRPr="006F6A19" w:rsidRDefault="004C148C" w:rsidP="004C148C">
      <w:pPr>
        <w:rPr>
          <w:sz w:val="22"/>
          <w:szCs w:val="22"/>
        </w:rPr>
      </w:pPr>
    </w:p>
    <w:p w:rsidR="004C148C" w:rsidRPr="006F6A19" w:rsidRDefault="004C148C" w:rsidP="004C148C">
      <w:pPr>
        <w:rPr>
          <w:sz w:val="22"/>
          <w:szCs w:val="22"/>
        </w:rPr>
      </w:pPr>
      <w:r w:rsidRPr="006F6A19">
        <w:rPr>
          <w:sz w:val="22"/>
          <w:szCs w:val="22"/>
        </w:rPr>
        <w:t>p.</w:t>
      </w:r>
      <w:r w:rsidR="00666145">
        <w:rPr>
          <w:sz w:val="22"/>
          <w:szCs w:val="22"/>
        </w:rPr>
        <w:t>11</w:t>
      </w:r>
      <w:r w:rsidRPr="006F6A19">
        <w:rPr>
          <w:sz w:val="22"/>
          <w:szCs w:val="22"/>
        </w:rPr>
        <w:t>.b. What is the probability Reviewer 2 was positive, given Reviewer 1 was negative? __________________</w:t>
      </w:r>
    </w:p>
    <w:p w:rsidR="004C148C" w:rsidRPr="006F6A19" w:rsidRDefault="004C148C" w:rsidP="004C148C">
      <w:pPr>
        <w:rPr>
          <w:sz w:val="22"/>
          <w:szCs w:val="22"/>
        </w:rPr>
      </w:pPr>
    </w:p>
    <w:p w:rsidR="00C46476" w:rsidRDefault="00C46476" w:rsidP="00C46476"/>
    <w:p w:rsidR="00766307" w:rsidRPr="006F6A19" w:rsidRDefault="00766307" w:rsidP="00766307">
      <w:pPr>
        <w:jc w:val="both"/>
        <w:rPr>
          <w:sz w:val="22"/>
          <w:szCs w:val="22"/>
        </w:rPr>
      </w:pPr>
      <w:r w:rsidRPr="006F6A19">
        <w:rPr>
          <w:sz w:val="22"/>
          <w:szCs w:val="22"/>
        </w:rPr>
        <w:t>Q.</w:t>
      </w:r>
      <w:r w:rsidR="00666145">
        <w:rPr>
          <w:sz w:val="22"/>
          <w:szCs w:val="22"/>
        </w:rPr>
        <w:t>12</w:t>
      </w:r>
      <w:r w:rsidRPr="006F6A19">
        <w:rPr>
          <w:sz w:val="22"/>
          <w:szCs w:val="22"/>
        </w:rPr>
        <w:t xml:space="preserve">. Heights of adult males (cm) are approximately normally distributed with </w:t>
      </w:r>
      <w:r w:rsidRPr="006F6A19">
        <w:rPr>
          <w:rFonts w:ascii="Symbol" w:hAnsi="Symbol" w:cs="Calibri"/>
          <w:sz w:val="22"/>
          <w:szCs w:val="22"/>
        </w:rPr>
        <w:t></w:t>
      </w:r>
      <w:r w:rsidRPr="006F6A19">
        <w:rPr>
          <w:sz w:val="22"/>
          <w:szCs w:val="22"/>
          <w:vertAlign w:val="subscript"/>
        </w:rPr>
        <w:t>M</w:t>
      </w:r>
      <w:r w:rsidRPr="006F6A19">
        <w:rPr>
          <w:sz w:val="22"/>
          <w:szCs w:val="22"/>
        </w:rPr>
        <w:t xml:space="preserve"> = 167 and </w:t>
      </w:r>
      <w:r w:rsidRPr="006F6A19">
        <w:rPr>
          <w:rFonts w:ascii="Symbol" w:hAnsi="Symbol"/>
          <w:sz w:val="22"/>
          <w:szCs w:val="22"/>
        </w:rPr>
        <w:t></w:t>
      </w:r>
      <w:r w:rsidRPr="006F6A19">
        <w:rPr>
          <w:sz w:val="22"/>
          <w:szCs w:val="22"/>
          <w:vertAlign w:val="subscript"/>
        </w:rPr>
        <w:t>M</w:t>
      </w:r>
      <w:r w:rsidRPr="006F6A19">
        <w:rPr>
          <w:sz w:val="22"/>
          <w:szCs w:val="22"/>
        </w:rPr>
        <w:t xml:space="preserve"> = 6. Heights of adult females (cm) are approximately normally distributed with </w:t>
      </w:r>
      <w:r w:rsidRPr="006F6A19">
        <w:rPr>
          <w:rFonts w:ascii="Symbol" w:hAnsi="Symbol" w:cs="Calibri"/>
          <w:sz w:val="22"/>
          <w:szCs w:val="22"/>
        </w:rPr>
        <w:t></w:t>
      </w:r>
      <w:r w:rsidRPr="006F6A19">
        <w:rPr>
          <w:sz w:val="22"/>
          <w:szCs w:val="22"/>
          <w:vertAlign w:val="subscript"/>
        </w:rPr>
        <w:t>F</w:t>
      </w:r>
      <w:r w:rsidRPr="006F6A19">
        <w:rPr>
          <w:sz w:val="22"/>
          <w:szCs w:val="22"/>
        </w:rPr>
        <w:t xml:space="preserve"> = 160 and </w:t>
      </w:r>
      <w:r w:rsidRPr="006F6A19">
        <w:rPr>
          <w:rFonts w:ascii="Symbol" w:hAnsi="Symbol"/>
          <w:sz w:val="22"/>
          <w:szCs w:val="22"/>
        </w:rPr>
        <w:t></w:t>
      </w:r>
      <w:r w:rsidR="00F7732C">
        <w:rPr>
          <w:sz w:val="22"/>
          <w:szCs w:val="22"/>
          <w:vertAlign w:val="subscript"/>
        </w:rPr>
        <w:t>F</w:t>
      </w:r>
      <w:r w:rsidRPr="006F6A19">
        <w:rPr>
          <w:sz w:val="22"/>
          <w:szCs w:val="22"/>
        </w:rPr>
        <w:t xml:space="preserve"> = 5.  </w:t>
      </w:r>
    </w:p>
    <w:p w:rsidR="00766307" w:rsidRPr="006F6A19" w:rsidRDefault="00766307" w:rsidP="00766307">
      <w:pPr>
        <w:jc w:val="both"/>
        <w:rPr>
          <w:sz w:val="22"/>
          <w:szCs w:val="22"/>
        </w:rPr>
      </w:pPr>
    </w:p>
    <w:p w:rsidR="00766307" w:rsidRPr="006F6A19" w:rsidRDefault="00766307" w:rsidP="00766307">
      <w:pPr>
        <w:jc w:val="both"/>
        <w:rPr>
          <w:sz w:val="22"/>
          <w:szCs w:val="22"/>
        </w:rPr>
      </w:pPr>
      <w:r w:rsidRPr="006F6A19">
        <w:rPr>
          <w:sz w:val="22"/>
          <w:szCs w:val="22"/>
        </w:rPr>
        <w:t>p.</w:t>
      </w:r>
      <w:r w:rsidR="00666145">
        <w:rPr>
          <w:sz w:val="22"/>
          <w:szCs w:val="22"/>
        </w:rPr>
        <w:t>12</w:t>
      </w:r>
      <w:r w:rsidRPr="006F6A19">
        <w:rPr>
          <w:sz w:val="22"/>
          <w:szCs w:val="22"/>
        </w:rPr>
        <w:t>.a. What proportion of males are taller than 175 cm?</w:t>
      </w:r>
    </w:p>
    <w:p w:rsidR="00766307" w:rsidRDefault="00766307" w:rsidP="00766307">
      <w:pPr>
        <w:jc w:val="both"/>
        <w:rPr>
          <w:sz w:val="22"/>
          <w:szCs w:val="22"/>
        </w:rPr>
      </w:pPr>
    </w:p>
    <w:p w:rsidR="00766307" w:rsidRPr="006F6A19" w:rsidRDefault="00766307" w:rsidP="00766307">
      <w:pPr>
        <w:jc w:val="both"/>
        <w:rPr>
          <w:sz w:val="22"/>
          <w:szCs w:val="22"/>
        </w:rPr>
      </w:pPr>
      <w:r w:rsidRPr="006F6A19">
        <w:rPr>
          <w:sz w:val="22"/>
          <w:szCs w:val="22"/>
        </w:rPr>
        <w:t>p.</w:t>
      </w:r>
      <w:r w:rsidR="00666145">
        <w:rPr>
          <w:sz w:val="22"/>
          <w:szCs w:val="22"/>
        </w:rPr>
        <w:t>12</w:t>
      </w:r>
      <w:r w:rsidRPr="006F6A19">
        <w:rPr>
          <w:sz w:val="22"/>
          <w:szCs w:val="22"/>
        </w:rPr>
        <w:t>.b. What is the 95</w:t>
      </w:r>
      <w:r w:rsidRPr="006F6A19">
        <w:rPr>
          <w:sz w:val="22"/>
          <w:szCs w:val="22"/>
          <w:vertAlign w:val="superscript"/>
        </w:rPr>
        <w:t>th</w:t>
      </w:r>
      <w:r w:rsidRPr="006F6A19">
        <w:rPr>
          <w:sz w:val="22"/>
          <w:szCs w:val="22"/>
        </w:rPr>
        <w:t xml:space="preserve"> %-ile among female heights?</w:t>
      </w:r>
    </w:p>
    <w:p w:rsidR="00766307" w:rsidRPr="006F6A19" w:rsidRDefault="00766307" w:rsidP="00766307">
      <w:pPr>
        <w:jc w:val="both"/>
        <w:rPr>
          <w:sz w:val="22"/>
          <w:szCs w:val="22"/>
        </w:rPr>
      </w:pPr>
    </w:p>
    <w:p w:rsidR="00766307" w:rsidRPr="006F6A19" w:rsidRDefault="00766307" w:rsidP="00766307">
      <w:pPr>
        <w:jc w:val="both"/>
        <w:rPr>
          <w:sz w:val="22"/>
          <w:szCs w:val="22"/>
        </w:rPr>
      </w:pPr>
    </w:p>
    <w:p w:rsidR="00766307" w:rsidRPr="006F6A19" w:rsidRDefault="00766307" w:rsidP="00766307">
      <w:pPr>
        <w:jc w:val="both"/>
        <w:rPr>
          <w:sz w:val="22"/>
          <w:szCs w:val="22"/>
        </w:rPr>
      </w:pPr>
      <w:r w:rsidRPr="006F6A19">
        <w:rPr>
          <w:sz w:val="22"/>
          <w:szCs w:val="22"/>
        </w:rPr>
        <w:t>Q.</w:t>
      </w:r>
      <w:r w:rsidR="00666145">
        <w:rPr>
          <w:sz w:val="22"/>
          <w:szCs w:val="22"/>
        </w:rPr>
        <w:t>13</w:t>
      </w:r>
      <w:r w:rsidRPr="006F6A19">
        <w:rPr>
          <w:sz w:val="22"/>
          <w:szCs w:val="22"/>
        </w:rPr>
        <w:t>. In a population of people on a “Singles Cruise”, 60% are females and 40% are males. Among the females, 20% are actually married (and cheating on their spouse), among males, 40% are married.</w:t>
      </w:r>
    </w:p>
    <w:p w:rsidR="00766307" w:rsidRDefault="00766307" w:rsidP="00766307">
      <w:pPr>
        <w:jc w:val="both"/>
        <w:rPr>
          <w:sz w:val="22"/>
          <w:szCs w:val="22"/>
        </w:rPr>
      </w:pPr>
    </w:p>
    <w:p w:rsidR="00766307" w:rsidRPr="006F6A19" w:rsidRDefault="00766307" w:rsidP="00766307">
      <w:pPr>
        <w:jc w:val="both"/>
        <w:rPr>
          <w:sz w:val="22"/>
          <w:szCs w:val="22"/>
        </w:rPr>
      </w:pPr>
      <w:r w:rsidRPr="006F6A19">
        <w:rPr>
          <w:sz w:val="22"/>
          <w:szCs w:val="22"/>
        </w:rPr>
        <w:t>p.</w:t>
      </w:r>
      <w:r w:rsidR="00666145">
        <w:rPr>
          <w:sz w:val="22"/>
          <w:szCs w:val="22"/>
        </w:rPr>
        <w:t>13</w:t>
      </w:r>
      <w:r w:rsidRPr="006F6A19">
        <w:rPr>
          <w:sz w:val="22"/>
          <w:szCs w:val="22"/>
        </w:rPr>
        <w:t>.a. What is the probability a randomly selected “single” is actually married?</w:t>
      </w:r>
    </w:p>
    <w:p w:rsidR="00766307" w:rsidRPr="006F6A19" w:rsidRDefault="00766307" w:rsidP="00766307">
      <w:pPr>
        <w:jc w:val="both"/>
        <w:rPr>
          <w:b/>
          <w:sz w:val="22"/>
          <w:szCs w:val="22"/>
        </w:rPr>
      </w:pPr>
    </w:p>
    <w:p w:rsidR="00766307" w:rsidRPr="006F6A19" w:rsidRDefault="00766307" w:rsidP="00766307">
      <w:pPr>
        <w:jc w:val="both"/>
        <w:rPr>
          <w:sz w:val="22"/>
          <w:szCs w:val="22"/>
        </w:rPr>
      </w:pPr>
      <w:r w:rsidRPr="006F6A19">
        <w:rPr>
          <w:sz w:val="22"/>
          <w:szCs w:val="22"/>
        </w:rPr>
        <w:t>p.</w:t>
      </w:r>
      <w:r w:rsidR="00666145">
        <w:rPr>
          <w:sz w:val="22"/>
          <w:szCs w:val="22"/>
        </w:rPr>
        <w:t>13</w:t>
      </w:r>
      <w:r w:rsidRPr="006F6A19">
        <w:rPr>
          <w:sz w:val="22"/>
          <w:szCs w:val="22"/>
        </w:rPr>
        <w:t>.b. Given the randomly selected “single” is married, what is the probability that it is male?</w:t>
      </w:r>
    </w:p>
    <w:p w:rsidR="00766307" w:rsidRDefault="00766307" w:rsidP="00766307">
      <w:pPr>
        <w:spacing w:after="120"/>
      </w:pPr>
    </w:p>
    <w:p w:rsidR="00766307" w:rsidRPr="00353F08" w:rsidRDefault="00766307" w:rsidP="00766307">
      <w:pPr>
        <w:spacing w:before="240"/>
        <w:rPr>
          <w:sz w:val="22"/>
          <w:szCs w:val="22"/>
        </w:rPr>
      </w:pPr>
      <w:r w:rsidRPr="00353F08">
        <w:rPr>
          <w:sz w:val="22"/>
          <w:szCs w:val="22"/>
        </w:rPr>
        <w:t>Q.1</w:t>
      </w:r>
      <w:r w:rsidR="00666145">
        <w:rPr>
          <w:sz w:val="22"/>
          <w:szCs w:val="22"/>
        </w:rPr>
        <w:t>4</w:t>
      </w:r>
      <w:r w:rsidRPr="00353F08">
        <w:rPr>
          <w:sz w:val="22"/>
          <w:szCs w:val="22"/>
        </w:rPr>
        <w:t xml:space="preserve"> The probability of randomly selecting the correct response on a multiple choice question with five choices is 0.20 (assuming zero knowledge).  Suppose an exam consists of </w:t>
      </w:r>
      <w:r>
        <w:rPr>
          <w:sz w:val="22"/>
          <w:szCs w:val="22"/>
        </w:rPr>
        <w:t>6</w:t>
      </w:r>
      <w:r w:rsidRPr="00353F08">
        <w:rPr>
          <w:sz w:val="22"/>
          <w:szCs w:val="22"/>
        </w:rPr>
        <w:t xml:space="preserve"> multiple choice questions, each with five choices.</w:t>
      </w:r>
    </w:p>
    <w:p w:rsidR="00766307" w:rsidRPr="00353F08" w:rsidRDefault="00766307" w:rsidP="00766307">
      <w:pPr>
        <w:tabs>
          <w:tab w:val="left" w:pos="1260"/>
        </w:tabs>
        <w:spacing w:before="240"/>
        <w:rPr>
          <w:sz w:val="22"/>
          <w:szCs w:val="22"/>
        </w:rPr>
      </w:pPr>
      <w:r w:rsidRPr="00353F08">
        <w:rPr>
          <w:sz w:val="22"/>
          <w:szCs w:val="22"/>
        </w:rPr>
        <w:t>p.1</w:t>
      </w:r>
      <w:r w:rsidR="00666145">
        <w:rPr>
          <w:sz w:val="22"/>
          <w:szCs w:val="22"/>
        </w:rPr>
        <w:t>4</w:t>
      </w:r>
      <w:r w:rsidRPr="00353F08">
        <w:rPr>
          <w:sz w:val="22"/>
          <w:szCs w:val="22"/>
        </w:rPr>
        <w:t>.a. How many correct responses would you expect a student to pick by randomly selecting answers?</w:t>
      </w:r>
    </w:p>
    <w:p w:rsidR="00766307" w:rsidRDefault="00766307" w:rsidP="00766307">
      <w:pPr>
        <w:tabs>
          <w:tab w:val="left" w:pos="1260"/>
        </w:tabs>
        <w:spacing w:before="240"/>
        <w:rPr>
          <w:sz w:val="22"/>
          <w:szCs w:val="22"/>
        </w:rPr>
      </w:pPr>
      <w:r w:rsidRPr="00353F08">
        <w:rPr>
          <w:sz w:val="22"/>
          <w:szCs w:val="22"/>
        </w:rPr>
        <w:t>p.1</w:t>
      </w:r>
      <w:r w:rsidR="00666145">
        <w:rPr>
          <w:sz w:val="22"/>
          <w:szCs w:val="22"/>
        </w:rPr>
        <w:t>4</w:t>
      </w:r>
      <w:r w:rsidRPr="00353F08">
        <w:rPr>
          <w:sz w:val="22"/>
          <w:szCs w:val="22"/>
        </w:rPr>
        <w:t xml:space="preserve">.b. What is the probability a student gets none of the questions correct? </w:t>
      </w:r>
    </w:p>
    <w:p w:rsidR="00766307" w:rsidRPr="00353F08" w:rsidRDefault="00766307" w:rsidP="00766307">
      <w:pPr>
        <w:tabs>
          <w:tab w:val="left" w:pos="1260"/>
        </w:tabs>
        <w:spacing w:before="240"/>
        <w:rPr>
          <w:sz w:val="22"/>
          <w:szCs w:val="22"/>
        </w:rPr>
      </w:pPr>
    </w:p>
    <w:p w:rsidR="00766307" w:rsidRDefault="00666145" w:rsidP="00766307">
      <w:pPr>
        <w:tabs>
          <w:tab w:val="num" w:pos="900"/>
          <w:tab w:val="left" w:pos="7020"/>
        </w:tabs>
        <w:rPr>
          <w:sz w:val="22"/>
          <w:szCs w:val="22"/>
        </w:rPr>
      </w:pPr>
      <w:r>
        <w:rPr>
          <w:sz w:val="22"/>
          <w:szCs w:val="22"/>
        </w:rPr>
        <w:t>Q.15</w:t>
      </w:r>
      <w:r w:rsidR="00766307" w:rsidRPr="00353F08">
        <w:rPr>
          <w:sz w:val="22"/>
          <w:szCs w:val="22"/>
        </w:rPr>
        <w:t xml:space="preserve"> A bridge holds up to 25 cars.  It is known the weight of individual cars is normally distributed with </w:t>
      </w:r>
      <w:r w:rsidR="00766307" w:rsidRPr="00353F08">
        <w:rPr>
          <w:sz w:val="22"/>
          <w:szCs w:val="22"/>
        </w:rPr>
        <w:sym w:font="Symbol" w:char="F06D"/>
      </w:r>
      <w:r w:rsidR="00766307" w:rsidRPr="00353F08">
        <w:rPr>
          <w:sz w:val="22"/>
          <w:szCs w:val="22"/>
        </w:rPr>
        <w:t xml:space="preserve"> = 2100 lbs. and </w:t>
      </w:r>
      <w:r w:rsidR="00766307" w:rsidRPr="00353F08">
        <w:rPr>
          <w:sz w:val="22"/>
          <w:szCs w:val="22"/>
        </w:rPr>
        <w:sym w:font="Symbol" w:char="F073"/>
      </w:r>
      <w:r w:rsidR="00766307" w:rsidRPr="00353F08">
        <w:rPr>
          <w:sz w:val="22"/>
          <w:szCs w:val="22"/>
        </w:rPr>
        <w:t xml:space="preserve"> = 500 lbs.  </w:t>
      </w:r>
    </w:p>
    <w:p w:rsidR="00766307" w:rsidRDefault="00766307" w:rsidP="00766307">
      <w:pPr>
        <w:tabs>
          <w:tab w:val="num" w:pos="900"/>
          <w:tab w:val="left" w:pos="7020"/>
        </w:tabs>
        <w:rPr>
          <w:sz w:val="22"/>
          <w:szCs w:val="22"/>
        </w:rPr>
      </w:pPr>
    </w:p>
    <w:p w:rsidR="00766307" w:rsidRDefault="00666145" w:rsidP="00766307">
      <w:pPr>
        <w:tabs>
          <w:tab w:val="num" w:pos="900"/>
          <w:tab w:val="left" w:pos="7020"/>
        </w:tabs>
        <w:rPr>
          <w:sz w:val="22"/>
          <w:szCs w:val="22"/>
        </w:rPr>
      </w:pPr>
      <w:r>
        <w:rPr>
          <w:sz w:val="22"/>
          <w:szCs w:val="22"/>
        </w:rPr>
        <w:t>p.15</w:t>
      </w:r>
      <w:r w:rsidR="00766307">
        <w:rPr>
          <w:sz w:val="22"/>
          <w:szCs w:val="22"/>
        </w:rPr>
        <w:t>.a. What is the sampling distribution of the sample mean weight for n=25 cars?</w:t>
      </w:r>
    </w:p>
    <w:p w:rsidR="00766307" w:rsidRDefault="00766307" w:rsidP="00766307">
      <w:pPr>
        <w:tabs>
          <w:tab w:val="num" w:pos="900"/>
          <w:tab w:val="left" w:pos="7020"/>
        </w:tabs>
        <w:rPr>
          <w:sz w:val="22"/>
          <w:szCs w:val="22"/>
        </w:rPr>
      </w:pPr>
    </w:p>
    <w:p w:rsidR="00766307" w:rsidRDefault="00666145" w:rsidP="00766307">
      <w:pPr>
        <w:tabs>
          <w:tab w:val="num" w:pos="900"/>
          <w:tab w:val="left" w:pos="7020"/>
        </w:tabs>
        <w:rPr>
          <w:sz w:val="22"/>
          <w:szCs w:val="22"/>
        </w:rPr>
      </w:pPr>
      <w:r>
        <w:rPr>
          <w:sz w:val="22"/>
          <w:szCs w:val="22"/>
        </w:rPr>
        <w:t>p.15</w:t>
      </w:r>
      <w:r w:rsidR="00766307">
        <w:rPr>
          <w:sz w:val="22"/>
          <w:szCs w:val="22"/>
        </w:rPr>
        <w:t xml:space="preserve">.b. </w:t>
      </w:r>
      <w:r w:rsidR="00766307" w:rsidRPr="00353F08">
        <w:rPr>
          <w:sz w:val="22"/>
          <w:szCs w:val="22"/>
        </w:rPr>
        <w:t xml:space="preserve">If the maximum load for which the bridge is designed is 80,000 lbs., what is the probability a full load of cars </w:t>
      </w:r>
      <w:r w:rsidR="00766307">
        <w:rPr>
          <w:sz w:val="22"/>
          <w:szCs w:val="22"/>
        </w:rPr>
        <w:t xml:space="preserve">(n=25) </w:t>
      </w:r>
      <w:r w:rsidR="00766307" w:rsidRPr="00353F08">
        <w:rPr>
          <w:sz w:val="22"/>
          <w:szCs w:val="22"/>
        </w:rPr>
        <w:t>will exceed the design limits?</w:t>
      </w:r>
      <w:r w:rsidR="00766307">
        <w:rPr>
          <w:sz w:val="22"/>
          <w:szCs w:val="22"/>
        </w:rPr>
        <w:t xml:space="preserve"> </w:t>
      </w:r>
    </w:p>
    <w:p w:rsidR="00766307" w:rsidRDefault="00766307" w:rsidP="00766307">
      <w:pPr>
        <w:tabs>
          <w:tab w:val="num" w:pos="900"/>
          <w:tab w:val="left" w:pos="7020"/>
        </w:tabs>
        <w:rPr>
          <w:sz w:val="22"/>
          <w:szCs w:val="22"/>
        </w:rPr>
      </w:pPr>
    </w:p>
    <w:p w:rsidR="00766307" w:rsidRDefault="00766307" w:rsidP="00766307">
      <w:pPr>
        <w:spacing w:after="120"/>
        <w:rPr>
          <w:sz w:val="22"/>
          <w:szCs w:val="22"/>
        </w:rPr>
      </w:pPr>
    </w:p>
    <w:p w:rsidR="00766307" w:rsidRDefault="00766307" w:rsidP="00766307">
      <w:pPr>
        <w:spacing w:after="120"/>
        <w:rPr>
          <w:sz w:val="22"/>
          <w:szCs w:val="22"/>
        </w:rPr>
      </w:pPr>
    </w:p>
    <w:p w:rsidR="00064C8F" w:rsidRPr="00ED3B54" w:rsidRDefault="00666145" w:rsidP="00064C8F">
      <w:pPr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Q.16</w:t>
      </w:r>
      <w:r w:rsidR="00064C8F">
        <w:rPr>
          <w:sz w:val="22"/>
          <w:szCs w:val="22"/>
        </w:rPr>
        <w:t>. A diagnostic test has 95% sensitivity (the probability a person with the condition tests positive = 0.95) and 95% specificity (the probability a person without the condition tests negative = 0.95). In a population of people given the test, 1% of the people have the condition (probability a person has the condition = 0.01).</w:t>
      </w:r>
    </w:p>
    <w:p w:rsidR="00064C8F" w:rsidRDefault="00064C8F" w:rsidP="00064C8F">
      <w:pPr>
        <w:jc w:val="both"/>
        <w:rPr>
          <w:sz w:val="22"/>
          <w:szCs w:val="22"/>
        </w:rPr>
      </w:pPr>
    </w:p>
    <w:p w:rsidR="00064C8F" w:rsidRDefault="00666145" w:rsidP="00064C8F">
      <w:pPr>
        <w:jc w:val="both"/>
        <w:rPr>
          <w:sz w:val="22"/>
          <w:szCs w:val="22"/>
        </w:rPr>
      </w:pPr>
      <w:r>
        <w:rPr>
          <w:sz w:val="22"/>
          <w:szCs w:val="22"/>
        </w:rPr>
        <w:t>p.16</w:t>
      </w:r>
      <w:r w:rsidR="00064C8F">
        <w:rPr>
          <w:sz w:val="22"/>
          <w:szCs w:val="22"/>
        </w:rPr>
        <w:t>.a. What proportion of the people will test positive?</w:t>
      </w:r>
    </w:p>
    <w:p w:rsidR="00064C8F" w:rsidRDefault="00064C8F" w:rsidP="00064C8F">
      <w:pPr>
        <w:jc w:val="both"/>
        <w:rPr>
          <w:sz w:val="22"/>
          <w:szCs w:val="22"/>
        </w:rPr>
      </w:pPr>
    </w:p>
    <w:p w:rsidR="00064C8F" w:rsidRDefault="00064C8F" w:rsidP="00064C8F">
      <w:pPr>
        <w:jc w:val="both"/>
        <w:rPr>
          <w:sz w:val="22"/>
          <w:szCs w:val="22"/>
        </w:rPr>
      </w:pPr>
    </w:p>
    <w:p w:rsidR="00064C8F" w:rsidRDefault="00666145" w:rsidP="00064C8F">
      <w:pPr>
        <w:jc w:val="both"/>
        <w:rPr>
          <w:sz w:val="22"/>
          <w:szCs w:val="22"/>
        </w:rPr>
      </w:pPr>
      <w:r>
        <w:rPr>
          <w:sz w:val="22"/>
          <w:szCs w:val="22"/>
        </w:rPr>
        <w:t>p.16</w:t>
      </w:r>
      <w:r w:rsidR="00064C8F">
        <w:rPr>
          <w:sz w:val="22"/>
          <w:szCs w:val="22"/>
        </w:rPr>
        <w:t>.b. Given a person has tested positive, what is the probability he/she has the condition?</w:t>
      </w:r>
    </w:p>
    <w:p w:rsidR="00064C8F" w:rsidRDefault="00064C8F" w:rsidP="00064C8F">
      <w:pPr>
        <w:jc w:val="both"/>
        <w:rPr>
          <w:sz w:val="22"/>
          <w:szCs w:val="22"/>
        </w:rPr>
      </w:pPr>
    </w:p>
    <w:p w:rsidR="00064C8F" w:rsidRDefault="00064C8F" w:rsidP="00064C8F">
      <w:pPr>
        <w:jc w:val="both"/>
        <w:rPr>
          <w:sz w:val="22"/>
          <w:szCs w:val="22"/>
        </w:rPr>
      </w:pPr>
    </w:p>
    <w:p w:rsidR="00B55082" w:rsidRPr="00666145" w:rsidRDefault="00666145" w:rsidP="00666145">
      <w:pPr>
        <w:pStyle w:val="2Paragraph"/>
        <w:numPr>
          <w:ilvl w:val="0"/>
          <w:numId w:val="0"/>
        </w:numPr>
        <w:ind w:left="720"/>
        <w:rPr>
          <w:rFonts w:ascii="Times New Roman" w:hAnsi="Times New Roman"/>
        </w:rPr>
      </w:pPr>
      <w:r w:rsidRPr="00666145">
        <w:rPr>
          <w:rFonts w:ascii="Times New Roman" w:hAnsi="Times New Roman"/>
        </w:rPr>
        <w:t xml:space="preserve">Q.17. </w:t>
      </w:r>
      <w:r w:rsidR="00B55082" w:rsidRPr="00666145">
        <w:rPr>
          <w:rFonts w:ascii="Times New Roman" w:hAnsi="Times New Roman"/>
        </w:rPr>
        <w:t>A study of the effect of parents' smoking habits on the smoking habits of students in a high school produced the following table of proportion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38"/>
        <w:gridCol w:w="1260"/>
        <w:gridCol w:w="1620"/>
        <w:gridCol w:w="1710"/>
      </w:tblGrid>
      <w:tr w:rsidR="00B55082" w:rsidRPr="00666145" w:rsidTr="000B656D">
        <w:tc>
          <w:tcPr>
            <w:tcW w:w="2538" w:type="dxa"/>
          </w:tcPr>
          <w:p w:rsidR="00B55082" w:rsidRPr="00666145" w:rsidRDefault="00B55082" w:rsidP="000B656D">
            <w:pPr>
              <w:framePr w:hSpace="180" w:wrap="around" w:vAnchor="text" w:hAnchor="margin" w:xAlign="center" w:y="167"/>
              <w:tabs>
                <w:tab w:val="left" w:pos="450"/>
              </w:tabs>
            </w:pPr>
          </w:p>
          <w:p w:rsidR="00B55082" w:rsidRPr="00666145" w:rsidRDefault="00B55082" w:rsidP="000B656D">
            <w:pPr>
              <w:framePr w:hSpace="180" w:wrap="around" w:vAnchor="text" w:hAnchor="margin" w:xAlign="center" w:y="167"/>
              <w:tabs>
                <w:tab w:val="left" w:pos="450"/>
              </w:tabs>
            </w:pPr>
            <w:r w:rsidRPr="00666145">
              <w:t xml:space="preserve">Parents </w:t>
            </w:r>
          </w:p>
        </w:tc>
        <w:tc>
          <w:tcPr>
            <w:tcW w:w="1260" w:type="dxa"/>
          </w:tcPr>
          <w:p w:rsidR="00B55082" w:rsidRPr="00666145" w:rsidRDefault="00B55082" w:rsidP="000B656D">
            <w:pPr>
              <w:framePr w:hSpace="180" w:wrap="around" w:vAnchor="text" w:hAnchor="margin" w:xAlign="center" w:y="167"/>
              <w:tabs>
                <w:tab w:val="left" w:pos="450"/>
              </w:tabs>
            </w:pPr>
            <w:r w:rsidRPr="00666145">
              <w:t>Student smokes</w:t>
            </w:r>
          </w:p>
        </w:tc>
        <w:tc>
          <w:tcPr>
            <w:tcW w:w="1620" w:type="dxa"/>
          </w:tcPr>
          <w:p w:rsidR="00B55082" w:rsidRPr="00666145" w:rsidRDefault="00B55082" w:rsidP="000B656D">
            <w:pPr>
              <w:framePr w:hSpace="180" w:wrap="around" w:vAnchor="text" w:hAnchor="margin" w:xAlign="center" w:y="167"/>
              <w:tabs>
                <w:tab w:val="left" w:pos="450"/>
              </w:tabs>
            </w:pPr>
            <w:r w:rsidRPr="00666145">
              <w:t>Student does not smoke</w:t>
            </w:r>
          </w:p>
        </w:tc>
        <w:tc>
          <w:tcPr>
            <w:tcW w:w="1710" w:type="dxa"/>
          </w:tcPr>
          <w:p w:rsidR="00B55082" w:rsidRPr="00666145" w:rsidRDefault="00B55082" w:rsidP="000B656D">
            <w:pPr>
              <w:framePr w:hSpace="180" w:wrap="around" w:vAnchor="text" w:hAnchor="margin" w:xAlign="center" w:y="167"/>
              <w:tabs>
                <w:tab w:val="left" w:pos="450"/>
              </w:tabs>
            </w:pPr>
            <w:r w:rsidRPr="00666145">
              <w:t>Total</w:t>
            </w:r>
          </w:p>
        </w:tc>
      </w:tr>
      <w:tr w:rsidR="00B55082" w:rsidRPr="00666145" w:rsidTr="000B656D">
        <w:tc>
          <w:tcPr>
            <w:tcW w:w="2538" w:type="dxa"/>
          </w:tcPr>
          <w:p w:rsidR="00B55082" w:rsidRPr="00666145" w:rsidRDefault="00B55082" w:rsidP="000B656D">
            <w:pPr>
              <w:framePr w:hSpace="180" w:wrap="around" w:vAnchor="text" w:hAnchor="margin" w:xAlign="center" w:y="167"/>
              <w:tabs>
                <w:tab w:val="left" w:pos="450"/>
              </w:tabs>
            </w:pPr>
            <w:r w:rsidRPr="00666145">
              <w:t>Both parents smoke</w:t>
            </w:r>
          </w:p>
        </w:tc>
        <w:tc>
          <w:tcPr>
            <w:tcW w:w="1260" w:type="dxa"/>
          </w:tcPr>
          <w:p w:rsidR="00B55082" w:rsidRPr="00666145" w:rsidRDefault="00B55082" w:rsidP="000B656D">
            <w:pPr>
              <w:framePr w:hSpace="180" w:wrap="around" w:vAnchor="text" w:hAnchor="margin" w:xAlign="center" w:y="167"/>
              <w:tabs>
                <w:tab w:val="left" w:pos="450"/>
              </w:tabs>
              <w:jc w:val="center"/>
            </w:pPr>
            <w:r w:rsidRPr="00666145">
              <w:t>0.07</w:t>
            </w:r>
          </w:p>
        </w:tc>
        <w:tc>
          <w:tcPr>
            <w:tcW w:w="1620" w:type="dxa"/>
          </w:tcPr>
          <w:p w:rsidR="00B55082" w:rsidRPr="00666145" w:rsidRDefault="00B55082" w:rsidP="000B656D">
            <w:pPr>
              <w:framePr w:hSpace="180" w:wrap="around" w:vAnchor="text" w:hAnchor="margin" w:xAlign="center" w:y="167"/>
              <w:tabs>
                <w:tab w:val="left" w:pos="450"/>
              </w:tabs>
              <w:jc w:val="center"/>
            </w:pPr>
            <w:r w:rsidRPr="00666145">
              <w:t>0.26</w:t>
            </w:r>
          </w:p>
        </w:tc>
        <w:tc>
          <w:tcPr>
            <w:tcW w:w="1710" w:type="dxa"/>
          </w:tcPr>
          <w:p w:rsidR="00B55082" w:rsidRPr="00666145" w:rsidRDefault="00B55082" w:rsidP="000B656D">
            <w:pPr>
              <w:framePr w:hSpace="180" w:wrap="around" w:vAnchor="text" w:hAnchor="margin" w:xAlign="center" w:y="167"/>
              <w:tabs>
                <w:tab w:val="left" w:pos="450"/>
              </w:tabs>
              <w:jc w:val="center"/>
            </w:pPr>
            <w:r w:rsidRPr="00666145">
              <w:t>0.33</w:t>
            </w:r>
          </w:p>
        </w:tc>
      </w:tr>
      <w:tr w:rsidR="00B55082" w:rsidRPr="00666145" w:rsidTr="000B656D">
        <w:tc>
          <w:tcPr>
            <w:tcW w:w="2538" w:type="dxa"/>
          </w:tcPr>
          <w:p w:rsidR="00B55082" w:rsidRPr="00666145" w:rsidRDefault="00B55082" w:rsidP="000B656D">
            <w:pPr>
              <w:framePr w:hSpace="180" w:wrap="around" w:vAnchor="text" w:hAnchor="margin" w:xAlign="center" w:y="167"/>
              <w:tabs>
                <w:tab w:val="left" w:pos="450"/>
              </w:tabs>
            </w:pPr>
            <w:r w:rsidRPr="00666145">
              <w:t>One smokes</w:t>
            </w:r>
          </w:p>
        </w:tc>
        <w:tc>
          <w:tcPr>
            <w:tcW w:w="1260" w:type="dxa"/>
          </w:tcPr>
          <w:p w:rsidR="00B55082" w:rsidRPr="00666145" w:rsidRDefault="00B55082" w:rsidP="000B656D">
            <w:pPr>
              <w:framePr w:hSpace="180" w:wrap="around" w:vAnchor="text" w:hAnchor="margin" w:xAlign="center" w:y="167"/>
              <w:tabs>
                <w:tab w:val="left" w:pos="450"/>
              </w:tabs>
              <w:jc w:val="center"/>
            </w:pPr>
            <w:r w:rsidRPr="00666145">
              <w:t>0.08</w:t>
            </w:r>
          </w:p>
        </w:tc>
        <w:tc>
          <w:tcPr>
            <w:tcW w:w="1620" w:type="dxa"/>
          </w:tcPr>
          <w:p w:rsidR="00B55082" w:rsidRPr="00666145" w:rsidRDefault="00B55082" w:rsidP="000B656D">
            <w:pPr>
              <w:framePr w:hSpace="180" w:wrap="around" w:vAnchor="text" w:hAnchor="margin" w:xAlign="center" w:y="167"/>
              <w:tabs>
                <w:tab w:val="left" w:pos="450"/>
              </w:tabs>
              <w:jc w:val="center"/>
            </w:pPr>
            <w:r w:rsidRPr="00666145">
              <w:t>0.34</w:t>
            </w:r>
          </w:p>
        </w:tc>
        <w:tc>
          <w:tcPr>
            <w:tcW w:w="1710" w:type="dxa"/>
          </w:tcPr>
          <w:p w:rsidR="00B55082" w:rsidRPr="00666145" w:rsidRDefault="00B55082" w:rsidP="000B656D">
            <w:pPr>
              <w:framePr w:hSpace="180" w:wrap="around" w:vAnchor="text" w:hAnchor="margin" w:xAlign="center" w:y="167"/>
              <w:tabs>
                <w:tab w:val="left" w:pos="450"/>
              </w:tabs>
              <w:jc w:val="center"/>
            </w:pPr>
            <w:r w:rsidRPr="00666145">
              <w:t>0.42</w:t>
            </w:r>
          </w:p>
        </w:tc>
      </w:tr>
      <w:tr w:rsidR="00B55082" w:rsidRPr="00666145" w:rsidTr="000B656D">
        <w:tc>
          <w:tcPr>
            <w:tcW w:w="2538" w:type="dxa"/>
          </w:tcPr>
          <w:p w:rsidR="00B55082" w:rsidRPr="00666145" w:rsidRDefault="00B55082" w:rsidP="000B656D">
            <w:pPr>
              <w:framePr w:hSpace="180" w:wrap="around" w:vAnchor="text" w:hAnchor="margin" w:xAlign="center" w:y="167"/>
              <w:tabs>
                <w:tab w:val="left" w:pos="450"/>
              </w:tabs>
            </w:pPr>
            <w:r w:rsidRPr="00666145">
              <w:t>Neither smokes</w:t>
            </w:r>
          </w:p>
        </w:tc>
        <w:tc>
          <w:tcPr>
            <w:tcW w:w="1260" w:type="dxa"/>
          </w:tcPr>
          <w:p w:rsidR="00B55082" w:rsidRPr="00666145" w:rsidRDefault="00B55082" w:rsidP="000B656D">
            <w:pPr>
              <w:framePr w:hSpace="180" w:wrap="around" w:vAnchor="text" w:hAnchor="margin" w:xAlign="center" w:y="167"/>
              <w:tabs>
                <w:tab w:val="left" w:pos="450"/>
              </w:tabs>
              <w:jc w:val="center"/>
            </w:pPr>
            <w:r w:rsidRPr="00666145">
              <w:t>0.03</w:t>
            </w:r>
          </w:p>
        </w:tc>
        <w:tc>
          <w:tcPr>
            <w:tcW w:w="1620" w:type="dxa"/>
          </w:tcPr>
          <w:p w:rsidR="00B55082" w:rsidRPr="00666145" w:rsidRDefault="00B55082" w:rsidP="000B656D">
            <w:pPr>
              <w:framePr w:hSpace="180" w:wrap="around" w:vAnchor="text" w:hAnchor="margin" w:xAlign="center" w:y="167"/>
              <w:tabs>
                <w:tab w:val="left" w:pos="450"/>
              </w:tabs>
              <w:jc w:val="center"/>
            </w:pPr>
            <w:r w:rsidRPr="00666145">
              <w:t>0.22</w:t>
            </w:r>
          </w:p>
        </w:tc>
        <w:tc>
          <w:tcPr>
            <w:tcW w:w="1710" w:type="dxa"/>
          </w:tcPr>
          <w:p w:rsidR="00B55082" w:rsidRPr="00666145" w:rsidRDefault="00B55082" w:rsidP="000B656D">
            <w:pPr>
              <w:framePr w:hSpace="180" w:wrap="around" w:vAnchor="text" w:hAnchor="margin" w:xAlign="center" w:y="167"/>
              <w:tabs>
                <w:tab w:val="left" w:pos="450"/>
              </w:tabs>
              <w:jc w:val="center"/>
            </w:pPr>
            <w:r w:rsidRPr="00666145">
              <w:t>0.25</w:t>
            </w:r>
          </w:p>
        </w:tc>
      </w:tr>
      <w:tr w:rsidR="00B55082" w:rsidRPr="00666145" w:rsidTr="000B656D">
        <w:tc>
          <w:tcPr>
            <w:tcW w:w="2538" w:type="dxa"/>
          </w:tcPr>
          <w:p w:rsidR="00B55082" w:rsidRPr="00666145" w:rsidRDefault="00B55082" w:rsidP="000B656D">
            <w:pPr>
              <w:framePr w:hSpace="180" w:wrap="around" w:vAnchor="text" w:hAnchor="margin" w:xAlign="center" w:y="167"/>
              <w:tabs>
                <w:tab w:val="left" w:pos="450"/>
              </w:tabs>
            </w:pPr>
            <w:r w:rsidRPr="00666145">
              <w:t>Total</w:t>
            </w:r>
          </w:p>
        </w:tc>
        <w:tc>
          <w:tcPr>
            <w:tcW w:w="1260" w:type="dxa"/>
          </w:tcPr>
          <w:p w:rsidR="00B55082" w:rsidRPr="00666145" w:rsidRDefault="00B55082" w:rsidP="000B656D">
            <w:pPr>
              <w:framePr w:hSpace="180" w:wrap="around" w:vAnchor="text" w:hAnchor="margin" w:xAlign="center" w:y="167"/>
              <w:tabs>
                <w:tab w:val="left" w:pos="450"/>
              </w:tabs>
              <w:jc w:val="center"/>
            </w:pPr>
            <w:r w:rsidRPr="00666145">
              <w:t>0.18</w:t>
            </w:r>
          </w:p>
        </w:tc>
        <w:tc>
          <w:tcPr>
            <w:tcW w:w="1620" w:type="dxa"/>
          </w:tcPr>
          <w:p w:rsidR="00B55082" w:rsidRPr="00666145" w:rsidRDefault="00B55082" w:rsidP="000B656D">
            <w:pPr>
              <w:framePr w:hSpace="180" w:wrap="around" w:vAnchor="text" w:hAnchor="margin" w:xAlign="center" w:y="167"/>
              <w:tabs>
                <w:tab w:val="left" w:pos="450"/>
              </w:tabs>
              <w:jc w:val="center"/>
            </w:pPr>
            <w:r w:rsidRPr="00666145">
              <w:t>0.82</w:t>
            </w:r>
          </w:p>
        </w:tc>
        <w:tc>
          <w:tcPr>
            <w:tcW w:w="1710" w:type="dxa"/>
          </w:tcPr>
          <w:p w:rsidR="00B55082" w:rsidRPr="00666145" w:rsidRDefault="00B55082" w:rsidP="000B656D">
            <w:pPr>
              <w:framePr w:hSpace="180" w:wrap="around" w:vAnchor="text" w:hAnchor="margin" w:xAlign="center" w:y="167"/>
              <w:tabs>
                <w:tab w:val="left" w:pos="450"/>
              </w:tabs>
              <w:jc w:val="center"/>
            </w:pPr>
            <w:r w:rsidRPr="00666145">
              <w:t>1.00</w:t>
            </w:r>
          </w:p>
        </w:tc>
      </w:tr>
    </w:tbl>
    <w:p w:rsidR="00B55082" w:rsidRPr="00666145" w:rsidRDefault="00B55082" w:rsidP="00B55082">
      <w:pPr>
        <w:tabs>
          <w:tab w:val="left" w:pos="450"/>
        </w:tabs>
      </w:pPr>
      <w:r w:rsidRPr="00666145">
        <w:tab/>
      </w:r>
      <w:r w:rsidRPr="00666145">
        <w:tab/>
      </w:r>
      <w:r w:rsidRPr="00666145">
        <w:tab/>
      </w:r>
      <w:r w:rsidRPr="00666145">
        <w:tab/>
      </w:r>
      <w:r w:rsidRPr="00666145">
        <w:tab/>
      </w:r>
      <w:r w:rsidRPr="00666145">
        <w:tab/>
      </w:r>
    </w:p>
    <w:p w:rsidR="00B55082" w:rsidRPr="00666145" w:rsidRDefault="00B55082" w:rsidP="00B55082">
      <w:pPr>
        <w:tabs>
          <w:tab w:val="left" w:pos="450"/>
        </w:tabs>
        <w:outlineLvl w:val="0"/>
      </w:pPr>
      <w:r w:rsidRPr="00666145">
        <w:tab/>
        <w:t>Suppose a student is randomly selected from this population.</w:t>
      </w:r>
    </w:p>
    <w:p w:rsidR="00B55082" w:rsidRPr="00666145" w:rsidRDefault="00B55082" w:rsidP="00B55082">
      <w:pPr>
        <w:tabs>
          <w:tab w:val="left" w:pos="450"/>
        </w:tabs>
      </w:pPr>
    </w:p>
    <w:p w:rsidR="00666145" w:rsidRPr="00666145" w:rsidRDefault="00666145" w:rsidP="00666145">
      <w:pPr>
        <w:tabs>
          <w:tab w:val="num" w:pos="1260"/>
        </w:tabs>
        <w:ind w:left="1260"/>
      </w:pPr>
    </w:p>
    <w:p w:rsidR="00666145" w:rsidRPr="00666145" w:rsidRDefault="00666145" w:rsidP="00666145">
      <w:pPr>
        <w:tabs>
          <w:tab w:val="num" w:pos="1260"/>
        </w:tabs>
        <w:ind w:left="1260"/>
      </w:pPr>
    </w:p>
    <w:p w:rsidR="00666145" w:rsidRPr="00666145" w:rsidRDefault="00666145" w:rsidP="00666145">
      <w:pPr>
        <w:tabs>
          <w:tab w:val="num" w:pos="1260"/>
        </w:tabs>
        <w:ind w:left="1260"/>
      </w:pPr>
    </w:p>
    <w:p w:rsidR="00666145" w:rsidRPr="00666145" w:rsidRDefault="00666145" w:rsidP="00666145">
      <w:pPr>
        <w:tabs>
          <w:tab w:val="num" w:pos="1260"/>
        </w:tabs>
        <w:ind w:left="1260"/>
      </w:pPr>
    </w:p>
    <w:p w:rsidR="00B55082" w:rsidRPr="00666145" w:rsidRDefault="00666145" w:rsidP="00666145">
      <w:pPr>
        <w:tabs>
          <w:tab w:val="num" w:pos="1260"/>
        </w:tabs>
        <w:ind w:left="1260"/>
      </w:pPr>
      <w:r w:rsidRPr="00666145">
        <w:t xml:space="preserve">p.17.a. </w:t>
      </w:r>
      <w:r w:rsidR="00B55082" w:rsidRPr="00666145">
        <w:t>What is the probability the student smokes and at least one parent of the student smokes?</w:t>
      </w:r>
    </w:p>
    <w:p w:rsidR="00B55082" w:rsidRPr="00666145" w:rsidRDefault="00B55082" w:rsidP="00B55082">
      <w:pPr>
        <w:tabs>
          <w:tab w:val="left" w:pos="450"/>
        </w:tabs>
        <w:ind w:left="450"/>
      </w:pPr>
    </w:p>
    <w:p w:rsidR="00B55082" w:rsidRPr="00666145" w:rsidRDefault="00666145" w:rsidP="00666145">
      <w:pPr>
        <w:ind w:left="1260"/>
      </w:pPr>
      <w:r w:rsidRPr="00666145">
        <w:t xml:space="preserve">p.17.b. </w:t>
      </w:r>
      <w:r w:rsidR="00B55082" w:rsidRPr="00666145">
        <w:t>Given the student smokes, what is the probability neither parent smokes?</w:t>
      </w:r>
    </w:p>
    <w:p w:rsidR="00B55082" w:rsidRDefault="00B55082" w:rsidP="00B55082">
      <w:pPr>
        <w:pStyle w:val="2Paragraph"/>
        <w:numPr>
          <w:ilvl w:val="0"/>
          <w:numId w:val="0"/>
        </w:numPr>
      </w:pPr>
    </w:p>
    <w:p w:rsidR="00B55082" w:rsidRPr="00666145" w:rsidRDefault="00666145" w:rsidP="00666145">
      <w:pPr>
        <w:tabs>
          <w:tab w:val="left" w:pos="900"/>
          <w:tab w:val="left" w:pos="7020"/>
        </w:tabs>
      </w:pPr>
      <w:r w:rsidRPr="00666145">
        <w:t xml:space="preserve">Q.18. </w:t>
      </w:r>
      <w:r w:rsidR="00B55082" w:rsidRPr="00666145">
        <w:t xml:space="preserve">The weight of tomato juice in mechanically filled cans varies from can to can according to a normal distribution with </w:t>
      </w:r>
      <w:r w:rsidR="00B55082" w:rsidRPr="00666145">
        <w:sym w:font="Symbol" w:char="F06D"/>
      </w:r>
      <w:r w:rsidR="00B55082" w:rsidRPr="00666145">
        <w:t xml:space="preserve"> = 454 grams and </w:t>
      </w:r>
      <w:r w:rsidR="00B55082" w:rsidRPr="00666145">
        <w:sym w:font="Symbol" w:char="F073"/>
      </w:r>
      <w:r w:rsidR="00B55082" w:rsidRPr="00666145">
        <w:t xml:space="preserve"> = 8 grams.  A sample of 25 cans is selected.</w:t>
      </w:r>
    </w:p>
    <w:p w:rsidR="00766307" w:rsidRDefault="00B55082" w:rsidP="0040573C">
      <w:pPr>
        <w:tabs>
          <w:tab w:val="num" w:pos="1260"/>
          <w:tab w:val="left" w:pos="7020"/>
        </w:tabs>
        <w:ind w:left="450"/>
        <w:rPr>
          <w:rFonts w:ascii="Courier New" w:hAnsi="Courier New"/>
          <w:b/>
        </w:rPr>
      </w:pPr>
      <w:r w:rsidRPr="00666145">
        <w:t>What is the distribution of the sample mean,</w:t>
      </w:r>
      <w:r w:rsidRPr="0007510D">
        <w:rPr>
          <w:rFonts w:ascii="Courier New" w:hAnsi="Courier New"/>
          <w:b/>
        </w:rPr>
        <w:t xml:space="preserve"> </w:t>
      </w:r>
      <w:r w:rsidRPr="0007510D">
        <w:rPr>
          <w:rFonts w:ascii="Courier New" w:hAnsi="Courier New"/>
          <w:b/>
        </w:rPr>
        <w:sym w:font="Symbol" w:char="F060"/>
      </w:r>
      <w:r w:rsidRPr="0007510D">
        <w:rPr>
          <w:rFonts w:ascii="Courier New" w:hAnsi="Courier New"/>
          <w:b/>
          <w:position w:val="-4"/>
        </w:rPr>
        <w:object w:dxaOrig="220" w:dyaOrig="320">
          <v:shape id="_x0000_i1028" type="#_x0000_t75" style="width:11.25pt;height:15.65pt" o:ole="" fillcolor="window">
            <v:imagedata r:id="rId11" o:title=""/>
          </v:shape>
          <o:OLEObject Type="Embed" ProgID="Equation.3" ShapeID="_x0000_i1028" DrawAspect="Content" ObjectID="_1564554754" r:id="rId12"/>
        </w:object>
      </w:r>
      <w:r w:rsidRPr="0007510D">
        <w:rPr>
          <w:rFonts w:ascii="Courier New" w:hAnsi="Courier New"/>
          <w:b/>
        </w:rPr>
        <w:t>?</w:t>
      </w:r>
    </w:p>
    <w:p w:rsidR="00666145" w:rsidRPr="0040573C" w:rsidRDefault="00666145" w:rsidP="0040573C">
      <w:pPr>
        <w:tabs>
          <w:tab w:val="num" w:pos="1260"/>
          <w:tab w:val="left" w:pos="7020"/>
        </w:tabs>
        <w:ind w:left="450"/>
        <w:rPr>
          <w:rFonts w:ascii="Courier New" w:hAnsi="Courier New"/>
          <w:b/>
        </w:rPr>
      </w:pPr>
    </w:p>
    <w:p w:rsidR="00ED580B" w:rsidRPr="00666145" w:rsidRDefault="00ED580B" w:rsidP="00ED580B">
      <w:pPr>
        <w:tabs>
          <w:tab w:val="left" w:pos="900"/>
        </w:tabs>
        <w:rPr>
          <w:snapToGrid w:val="0"/>
          <w:sz w:val="22"/>
          <w:szCs w:val="22"/>
        </w:rPr>
      </w:pPr>
      <w:r w:rsidRPr="00666145">
        <w:rPr>
          <w:snapToGrid w:val="0"/>
          <w:sz w:val="22"/>
          <w:szCs w:val="22"/>
        </w:rPr>
        <w:t>Q.</w:t>
      </w:r>
      <w:r w:rsidR="00666145" w:rsidRPr="00666145">
        <w:rPr>
          <w:snapToGrid w:val="0"/>
          <w:sz w:val="22"/>
          <w:szCs w:val="22"/>
        </w:rPr>
        <w:t>19</w:t>
      </w:r>
      <w:r w:rsidRPr="00666145">
        <w:rPr>
          <w:snapToGrid w:val="0"/>
          <w:sz w:val="22"/>
          <w:szCs w:val="22"/>
        </w:rPr>
        <w:t>. A school system employs teachers at salaries between $18,000 and $40,000.  The teachers' union and the school board are negotiating the form of next year's increase.  Circle the correct response to each of the following.</w:t>
      </w:r>
    </w:p>
    <w:p w:rsidR="00ED580B" w:rsidRPr="00666145" w:rsidRDefault="00ED580B" w:rsidP="00ED580B">
      <w:pPr>
        <w:rPr>
          <w:snapToGrid w:val="0"/>
          <w:sz w:val="22"/>
          <w:szCs w:val="22"/>
        </w:rPr>
      </w:pPr>
    </w:p>
    <w:p w:rsidR="00ED580B" w:rsidRPr="00666145" w:rsidRDefault="00666145" w:rsidP="00ED580B">
      <w:pPr>
        <w:tabs>
          <w:tab w:val="left" w:pos="1260"/>
        </w:tabs>
        <w:rPr>
          <w:snapToGrid w:val="0"/>
          <w:sz w:val="22"/>
          <w:szCs w:val="22"/>
        </w:rPr>
      </w:pPr>
      <w:r w:rsidRPr="00666145">
        <w:rPr>
          <w:snapToGrid w:val="0"/>
          <w:sz w:val="22"/>
          <w:szCs w:val="22"/>
        </w:rPr>
        <w:t>p.19</w:t>
      </w:r>
      <w:r w:rsidR="00ED580B" w:rsidRPr="00666145">
        <w:rPr>
          <w:snapToGrid w:val="0"/>
          <w:sz w:val="22"/>
          <w:szCs w:val="22"/>
        </w:rPr>
        <w:t>.a. If every teacher is given a flat $1,000 raise, what is the effect on each of the following measures of salaries?</w:t>
      </w:r>
    </w:p>
    <w:p w:rsidR="00ED580B" w:rsidRPr="00666145" w:rsidRDefault="00ED580B" w:rsidP="00ED580B">
      <w:pPr>
        <w:tabs>
          <w:tab w:val="left" w:pos="720"/>
        </w:tabs>
        <w:ind w:left="810"/>
        <w:rPr>
          <w:snapToGrid w:val="0"/>
          <w:sz w:val="22"/>
          <w:szCs w:val="22"/>
        </w:rPr>
      </w:pPr>
      <w:r w:rsidRPr="00666145">
        <w:rPr>
          <w:snapToGrid w:val="0"/>
          <w:sz w:val="22"/>
          <w:szCs w:val="22"/>
        </w:rPr>
        <w:tab/>
        <w:t xml:space="preserve">Mean:     </w:t>
      </w:r>
      <w:r w:rsidRPr="00666145">
        <w:rPr>
          <w:snapToGrid w:val="0"/>
          <w:sz w:val="22"/>
          <w:szCs w:val="22"/>
        </w:rPr>
        <w:tab/>
        <w:t xml:space="preserve">(1) decreases by $1,000 </w:t>
      </w:r>
    </w:p>
    <w:p w:rsidR="00ED580B" w:rsidRPr="00666145" w:rsidRDefault="00ED580B" w:rsidP="00ED580B">
      <w:pPr>
        <w:tabs>
          <w:tab w:val="left" w:pos="720"/>
        </w:tabs>
        <w:ind w:left="810"/>
        <w:rPr>
          <w:snapToGrid w:val="0"/>
          <w:sz w:val="22"/>
          <w:szCs w:val="22"/>
        </w:rPr>
      </w:pPr>
      <w:r w:rsidRPr="00666145">
        <w:rPr>
          <w:snapToGrid w:val="0"/>
          <w:sz w:val="22"/>
          <w:szCs w:val="22"/>
        </w:rPr>
        <w:t xml:space="preserve">      </w:t>
      </w: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  <w:t xml:space="preserve">(2) increases by $1,000 </w:t>
      </w:r>
    </w:p>
    <w:p w:rsidR="00ED580B" w:rsidRPr="00666145" w:rsidRDefault="00ED580B" w:rsidP="00ED580B">
      <w:pPr>
        <w:tabs>
          <w:tab w:val="left" w:pos="720"/>
        </w:tabs>
        <w:ind w:left="810"/>
        <w:rPr>
          <w:snapToGrid w:val="0"/>
          <w:sz w:val="22"/>
          <w:szCs w:val="22"/>
        </w:rPr>
      </w:pP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  <w:t>(3) remains the same</w:t>
      </w:r>
    </w:p>
    <w:p w:rsidR="00ED580B" w:rsidRPr="00666145" w:rsidRDefault="00ED580B" w:rsidP="0040573C">
      <w:pPr>
        <w:tabs>
          <w:tab w:val="left" w:pos="720"/>
        </w:tabs>
        <w:rPr>
          <w:snapToGrid w:val="0"/>
          <w:sz w:val="22"/>
          <w:szCs w:val="22"/>
        </w:rPr>
      </w:pPr>
      <w:r w:rsidRPr="00666145">
        <w:rPr>
          <w:snapToGrid w:val="0"/>
          <w:sz w:val="22"/>
          <w:szCs w:val="22"/>
        </w:rPr>
        <w:tab/>
      </w:r>
    </w:p>
    <w:p w:rsidR="00ED580B" w:rsidRPr="00666145" w:rsidRDefault="00ED580B" w:rsidP="00ED580B">
      <w:pPr>
        <w:tabs>
          <w:tab w:val="left" w:pos="720"/>
        </w:tabs>
        <w:rPr>
          <w:snapToGrid w:val="0"/>
          <w:sz w:val="22"/>
          <w:szCs w:val="22"/>
        </w:rPr>
      </w:pP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  <w:t xml:space="preserve">Standard Deviation: </w:t>
      </w:r>
      <w:r w:rsidRPr="00666145">
        <w:rPr>
          <w:snapToGrid w:val="0"/>
          <w:sz w:val="22"/>
          <w:szCs w:val="22"/>
        </w:rPr>
        <w:tab/>
        <w:t xml:space="preserve">(1) decreases by $1,000 </w:t>
      </w:r>
    </w:p>
    <w:p w:rsidR="00ED580B" w:rsidRPr="00666145" w:rsidRDefault="00ED580B" w:rsidP="00ED580B">
      <w:pPr>
        <w:tabs>
          <w:tab w:val="left" w:pos="720"/>
        </w:tabs>
        <w:ind w:left="810"/>
        <w:rPr>
          <w:snapToGrid w:val="0"/>
          <w:sz w:val="22"/>
          <w:szCs w:val="22"/>
        </w:rPr>
      </w:pP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  <w:t xml:space="preserve">(2) increases by $1,000 </w:t>
      </w:r>
    </w:p>
    <w:p w:rsidR="00ED580B" w:rsidRPr="00666145" w:rsidRDefault="00ED580B" w:rsidP="00ED580B">
      <w:pPr>
        <w:tabs>
          <w:tab w:val="left" w:pos="720"/>
        </w:tabs>
        <w:ind w:left="810"/>
        <w:rPr>
          <w:snapToGrid w:val="0"/>
          <w:sz w:val="22"/>
          <w:szCs w:val="22"/>
        </w:rPr>
      </w:pP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  <w:t>(3) remains the same</w:t>
      </w:r>
    </w:p>
    <w:p w:rsidR="00ED580B" w:rsidRPr="00666145" w:rsidRDefault="00ED580B" w:rsidP="00ED580B">
      <w:pPr>
        <w:tabs>
          <w:tab w:val="num" w:pos="1260"/>
        </w:tabs>
        <w:rPr>
          <w:snapToGrid w:val="0"/>
          <w:sz w:val="22"/>
          <w:szCs w:val="22"/>
        </w:rPr>
      </w:pPr>
    </w:p>
    <w:p w:rsidR="00ED580B" w:rsidRPr="00666145" w:rsidRDefault="00666145" w:rsidP="00ED580B">
      <w:pPr>
        <w:tabs>
          <w:tab w:val="left" w:pos="1260"/>
        </w:tabs>
        <w:rPr>
          <w:snapToGrid w:val="0"/>
          <w:sz w:val="22"/>
          <w:szCs w:val="22"/>
        </w:rPr>
      </w:pPr>
      <w:r w:rsidRPr="00666145">
        <w:rPr>
          <w:snapToGrid w:val="0"/>
          <w:sz w:val="22"/>
          <w:szCs w:val="22"/>
        </w:rPr>
        <w:t>p.19</w:t>
      </w:r>
      <w:r w:rsidR="00ED580B" w:rsidRPr="00666145">
        <w:rPr>
          <w:snapToGrid w:val="0"/>
          <w:sz w:val="22"/>
          <w:szCs w:val="22"/>
        </w:rPr>
        <w:t>.b. If every teacher is given a 5% raise, the amount of the raise will vary from $900 to $2,000, depending on the teacher's current salary.  What is the effect on each of the following descriptive measures of the salaries?</w:t>
      </w:r>
    </w:p>
    <w:p w:rsidR="00ED580B" w:rsidRPr="00666145" w:rsidRDefault="00ED580B" w:rsidP="00ED580B">
      <w:pPr>
        <w:tabs>
          <w:tab w:val="left" w:pos="720"/>
        </w:tabs>
        <w:ind w:left="450"/>
        <w:rPr>
          <w:snapToGrid w:val="0"/>
          <w:sz w:val="22"/>
          <w:szCs w:val="22"/>
        </w:rPr>
      </w:pPr>
    </w:p>
    <w:p w:rsidR="00ED580B" w:rsidRPr="00666145" w:rsidRDefault="00ED580B" w:rsidP="00ED580B">
      <w:pPr>
        <w:tabs>
          <w:tab w:val="left" w:pos="720"/>
        </w:tabs>
        <w:ind w:left="810"/>
        <w:rPr>
          <w:snapToGrid w:val="0"/>
          <w:sz w:val="22"/>
          <w:szCs w:val="22"/>
        </w:rPr>
      </w:pP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  <w:t xml:space="preserve">Mean:  </w:t>
      </w:r>
      <w:r w:rsidRPr="00666145">
        <w:rPr>
          <w:snapToGrid w:val="0"/>
          <w:sz w:val="22"/>
          <w:szCs w:val="22"/>
        </w:rPr>
        <w:tab/>
        <w:t xml:space="preserve">(1) decreases by 5%  </w:t>
      </w:r>
    </w:p>
    <w:p w:rsidR="00ED580B" w:rsidRPr="00666145" w:rsidRDefault="00ED580B" w:rsidP="00ED580B">
      <w:pPr>
        <w:tabs>
          <w:tab w:val="left" w:pos="720"/>
        </w:tabs>
        <w:ind w:left="810"/>
        <w:rPr>
          <w:snapToGrid w:val="0"/>
          <w:sz w:val="22"/>
          <w:szCs w:val="22"/>
        </w:rPr>
      </w:pP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  <w:t xml:space="preserve">(2) increases by 5%  </w:t>
      </w:r>
    </w:p>
    <w:p w:rsidR="00ED580B" w:rsidRPr="00666145" w:rsidRDefault="00ED580B" w:rsidP="00ED580B">
      <w:pPr>
        <w:tabs>
          <w:tab w:val="left" w:pos="720"/>
        </w:tabs>
        <w:ind w:left="810"/>
        <w:rPr>
          <w:snapToGrid w:val="0"/>
          <w:sz w:val="22"/>
          <w:szCs w:val="22"/>
        </w:rPr>
      </w:pP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  <w:t>(3) remains the same</w:t>
      </w:r>
    </w:p>
    <w:p w:rsidR="00ED580B" w:rsidRPr="00666145" w:rsidRDefault="00ED580B" w:rsidP="00ED580B">
      <w:pPr>
        <w:tabs>
          <w:tab w:val="left" w:pos="720"/>
        </w:tabs>
        <w:ind w:left="810"/>
        <w:rPr>
          <w:snapToGrid w:val="0"/>
          <w:sz w:val="22"/>
          <w:szCs w:val="22"/>
        </w:rPr>
      </w:pPr>
    </w:p>
    <w:p w:rsidR="00ED580B" w:rsidRPr="00666145" w:rsidRDefault="00ED580B" w:rsidP="00ED580B">
      <w:pPr>
        <w:tabs>
          <w:tab w:val="left" w:pos="720"/>
        </w:tabs>
        <w:ind w:left="810"/>
        <w:rPr>
          <w:snapToGrid w:val="0"/>
          <w:sz w:val="22"/>
          <w:szCs w:val="22"/>
        </w:rPr>
      </w:pPr>
      <w:r w:rsidRPr="00666145">
        <w:rPr>
          <w:snapToGrid w:val="0"/>
          <w:sz w:val="22"/>
          <w:szCs w:val="22"/>
        </w:rPr>
        <w:tab/>
      </w:r>
    </w:p>
    <w:p w:rsidR="00ED580B" w:rsidRPr="00666145" w:rsidRDefault="00ED580B" w:rsidP="00ED580B">
      <w:pPr>
        <w:tabs>
          <w:tab w:val="left" w:pos="720"/>
        </w:tabs>
        <w:ind w:left="810"/>
        <w:rPr>
          <w:snapToGrid w:val="0"/>
          <w:sz w:val="22"/>
          <w:szCs w:val="22"/>
        </w:rPr>
      </w:pP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  <w:t xml:space="preserve">Standard deviation; </w:t>
      </w:r>
      <w:r w:rsidRPr="00666145">
        <w:rPr>
          <w:snapToGrid w:val="0"/>
          <w:sz w:val="22"/>
          <w:szCs w:val="22"/>
        </w:rPr>
        <w:tab/>
        <w:t xml:space="preserve">(1) decreases by 5% </w:t>
      </w: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</w:r>
    </w:p>
    <w:p w:rsidR="00ED580B" w:rsidRPr="00666145" w:rsidRDefault="00ED580B" w:rsidP="00ED580B">
      <w:pPr>
        <w:tabs>
          <w:tab w:val="left" w:pos="720"/>
        </w:tabs>
        <w:ind w:left="810"/>
        <w:rPr>
          <w:snapToGrid w:val="0"/>
          <w:sz w:val="22"/>
          <w:szCs w:val="22"/>
        </w:rPr>
      </w:pP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  <w:t xml:space="preserve">(2) increases by 5% </w:t>
      </w:r>
    </w:p>
    <w:p w:rsidR="00ED580B" w:rsidRPr="00666145" w:rsidRDefault="00ED580B" w:rsidP="00ED580B">
      <w:pPr>
        <w:tabs>
          <w:tab w:val="left" w:pos="720"/>
        </w:tabs>
        <w:ind w:left="810"/>
        <w:rPr>
          <w:snapToGrid w:val="0"/>
          <w:sz w:val="22"/>
          <w:szCs w:val="22"/>
        </w:rPr>
      </w:pP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</w:r>
      <w:r w:rsidRPr="00666145">
        <w:rPr>
          <w:snapToGrid w:val="0"/>
          <w:sz w:val="22"/>
          <w:szCs w:val="22"/>
        </w:rPr>
        <w:tab/>
        <w:t>(3) remains the same</w:t>
      </w:r>
    </w:p>
    <w:p w:rsidR="00ED580B" w:rsidRPr="00666145" w:rsidRDefault="00ED580B" w:rsidP="00ED580B">
      <w:pPr>
        <w:tabs>
          <w:tab w:val="left" w:pos="720"/>
        </w:tabs>
        <w:ind w:left="810"/>
        <w:rPr>
          <w:snapToGrid w:val="0"/>
          <w:sz w:val="20"/>
          <w:szCs w:val="20"/>
        </w:rPr>
      </w:pPr>
    </w:p>
    <w:p w:rsidR="00ED580B" w:rsidRDefault="00666145" w:rsidP="00ED580B">
      <w:pPr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Q.20</w:t>
      </w:r>
      <w:r w:rsidR="00ED580B">
        <w:rPr>
          <w:sz w:val="22"/>
          <w:szCs w:val="22"/>
        </w:rPr>
        <w:t xml:space="preserve">. In a population of birds on a desert island, 40% are Red, 30% are Yellow, 20% are Black, and 10% are Green. Among the Red birds, 5% have a genetic trait, among the Yellows, 10% have the trait, among the Blacks, 20% have the trait, and among the </w:t>
      </w:r>
      <w:r w:rsidR="009D59F6">
        <w:rPr>
          <w:sz w:val="22"/>
          <w:szCs w:val="22"/>
        </w:rPr>
        <w:t>Green</w:t>
      </w:r>
      <w:r w:rsidR="00ED580B">
        <w:rPr>
          <w:sz w:val="22"/>
          <w:szCs w:val="22"/>
        </w:rPr>
        <w:t>s, 25% have the trait. Let T be the event that a bird has the trait. Complete the following table.</w:t>
      </w:r>
    </w:p>
    <w:p w:rsidR="00ED580B" w:rsidRDefault="00ED580B" w:rsidP="00ED580B">
      <w:pPr>
        <w:jc w:val="both"/>
        <w:rPr>
          <w:sz w:val="22"/>
          <w:szCs w:val="22"/>
        </w:rPr>
      </w:pPr>
    </w:p>
    <w:p w:rsidR="00ED580B" w:rsidRDefault="00ED580B" w:rsidP="00ED580B">
      <w:pPr>
        <w:jc w:val="both"/>
        <w:rPr>
          <w:sz w:val="22"/>
          <w:szCs w:val="22"/>
        </w:rPr>
      </w:pPr>
      <w:r>
        <w:rPr>
          <w:sz w:val="22"/>
          <w:szCs w:val="22"/>
        </w:rPr>
        <w:object w:dxaOrig="7181" w:dyaOrig="1763">
          <v:shape id="_x0000_i1029" type="#_x0000_t75" style="width:532.15pt;height:165.3pt" o:ole="">
            <v:imagedata r:id="rId13" o:title=""/>
          </v:shape>
          <o:OLEObject Type="Embed" ProgID="Excel.Sheet.12" ShapeID="_x0000_i1029" DrawAspect="Content" ObjectID="_1564554755" r:id="rId14"/>
        </w:object>
      </w:r>
    </w:p>
    <w:p w:rsidR="00ED580B" w:rsidRDefault="00ED580B" w:rsidP="00ED580B">
      <w:pPr>
        <w:jc w:val="both"/>
        <w:rPr>
          <w:sz w:val="22"/>
          <w:szCs w:val="22"/>
        </w:rPr>
      </w:pPr>
    </w:p>
    <w:p w:rsidR="00ED580B" w:rsidRDefault="00ED580B" w:rsidP="00ED580B">
      <w:pPr>
        <w:jc w:val="both"/>
        <w:rPr>
          <w:sz w:val="22"/>
          <w:szCs w:val="22"/>
        </w:rPr>
      </w:pPr>
    </w:p>
    <w:p w:rsidR="00ED580B" w:rsidRDefault="00666145" w:rsidP="00ED580B">
      <w:pPr>
        <w:jc w:val="both"/>
        <w:rPr>
          <w:sz w:val="22"/>
          <w:szCs w:val="22"/>
        </w:rPr>
      </w:pPr>
      <w:r>
        <w:rPr>
          <w:sz w:val="22"/>
          <w:szCs w:val="22"/>
        </w:rPr>
        <w:t>Q.21</w:t>
      </w:r>
      <w:r w:rsidR="00ED580B">
        <w:rPr>
          <w:sz w:val="22"/>
          <w:szCs w:val="22"/>
        </w:rPr>
        <w:t xml:space="preserve">. A soccer player on the UF soccer team has a probability of scoring on a penalty kick against a particular goalie of </w:t>
      </w:r>
      <w:r w:rsidR="00ED580B">
        <w:rPr>
          <w:rFonts w:ascii="Symbol" w:hAnsi="Symbol"/>
          <w:sz w:val="22"/>
          <w:szCs w:val="22"/>
        </w:rPr>
        <w:t></w:t>
      </w:r>
      <w:r w:rsidR="00ED580B">
        <w:rPr>
          <w:sz w:val="22"/>
          <w:szCs w:val="22"/>
        </w:rPr>
        <w:t xml:space="preserve"> = 0.80. Suppose in the course of a game, she has 3 penalty kicks against the goalie. </w:t>
      </w:r>
    </w:p>
    <w:p w:rsidR="00ED580B" w:rsidRDefault="00ED580B" w:rsidP="00ED580B">
      <w:pPr>
        <w:jc w:val="both"/>
        <w:rPr>
          <w:sz w:val="22"/>
          <w:szCs w:val="22"/>
        </w:rPr>
      </w:pPr>
    </w:p>
    <w:p w:rsidR="00ED580B" w:rsidRDefault="00666145" w:rsidP="00ED580B">
      <w:pPr>
        <w:jc w:val="both"/>
        <w:rPr>
          <w:sz w:val="22"/>
          <w:szCs w:val="22"/>
        </w:rPr>
      </w:pPr>
      <w:r>
        <w:rPr>
          <w:sz w:val="22"/>
          <w:szCs w:val="22"/>
        </w:rPr>
        <w:t>p.21</w:t>
      </w:r>
      <w:r w:rsidR="00ED580B">
        <w:rPr>
          <w:sz w:val="22"/>
          <w:szCs w:val="22"/>
        </w:rPr>
        <w:t>.a.  What is the probability she scores on all 3 kicks (assuming independence)?</w:t>
      </w:r>
    </w:p>
    <w:p w:rsidR="00ED580B" w:rsidRDefault="00ED580B" w:rsidP="00ED580B">
      <w:pPr>
        <w:jc w:val="both"/>
        <w:rPr>
          <w:sz w:val="22"/>
          <w:szCs w:val="22"/>
        </w:rPr>
      </w:pPr>
    </w:p>
    <w:p w:rsidR="00ED580B" w:rsidRDefault="00666145" w:rsidP="00ED580B">
      <w:pPr>
        <w:jc w:val="both"/>
        <w:rPr>
          <w:sz w:val="22"/>
          <w:szCs w:val="22"/>
        </w:rPr>
      </w:pPr>
      <w:r>
        <w:rPr>
          <w:sz w:val="22"/>
          <w:szCs w:val="22"/>
        </w:rPr>
        <w:t>p.21</w:t>
      </w:r>
      <w:r w:rsidR="00ED580B">
        <w:rPr>
          <w:sz w:val="22"/>
          <w:szCs w:val="22"/>
        </w:rPr>
        <w:t>.b. What is the probability she fails to score on all 3 kicks?</w:t>
      </w:r>
    </w:p>
    <w:p w:rsidR="00ED580B" w:rsidRDefault="00666145" w:rsidP="00ED580B">
      <w:pPr>
        <w:jc w:val="both"/>
        <w:rPr>
          <w:sz w:val="22"/>
          <w:szCs w:val="22"/>
        </w:rPr>
      </w:pPr>
      <w:r>
        <w:rPr>
          <w:sz w:val="22"/>
          <w:szCs w:val="22"/>
        </w:rPr>
        <w:t>p.21</w:t>
      </w:r>
      <w:r w:rsidR="00ED580B">
        <w:rPr>
          <w:sz w:val="22"/>
          <w:szCs w:val="22"/>
        </w:rPr>
        <w:t xml:space="preserve">.c. Suppose each day she attempts 64 penalty kicks, and observes </w:t>
      </w:r>
      <w:r w:rsidR="00ED580B" w:rsidRPr="005E3D6D">
        <w:rPr>
          <w:position w:val="-6"/>
          <w:sz w:val="22"/>
          <w:szCs w:val="22"/>
        </w:rPr>
        <w:object w:dxaOrig="220" w:dyaOrig="440">
          <v:shape id="_x0000_i1030" type="#_x0000_t75" style="width:11.25pt;height:21.3pt" o:ole="">
            <v:imagedata r:id="rId15" o:title=""/>
          </v:shape>
          <o:OLEObject Type="Embed" ProgID="Equation.DSMT4" ShapeID="_x0000_i1030" DrawAspect="Content" ObjectID="_1564554756" r:id="rId16"/>
        </w:object>
      </w:r>
      <w:r w:rsidR="00ED580B">
        <w:rPr>
          <w:sz w:val="22"/>
          <w:szCs w:val="22"/>
        </w:rPr>
        <w:t xml:space="preserve">, the sample proportion of successful attempts. The sampling distribution of </w:t>
      </w:r>
      <w:r w:rsidR="00ED580B" w:rsidRPr="005E3D6D">
        <w:rPr>
          <w:position w:val="-6"/>
          <w:sz w:val="22"/>
          <w:szCs w:val="22"/>
        </w:rPr>
        <w:object w:dxaOrig="220" w:dyaOrig="440">
          <v:shape id="_x0000_i1031" type="#_x0000_t75" style="width:11.25pt;height:21.3pt" o:ole="">
            <v:imagedata r:id="rId15" o:title=""/>
          </v:shape>
          <o:OLEObject Type="Embed" ProgID="Equation.DSMT4" ShapeID="_x0000_i1031" DrawAspect="Content" ObjectID="_1564554757" r:id="rId17"/>
        </w:object>
      </w:r>
      <w:r w:rsidR="00ED580B">
        <w:rPr>
          <w:sz w:val="22"/>
          <w:szCs w:val="22"/>
        </w:rPr>
        <w:t xml:space="preserve"> is approximately:</w:t>
      </w:r>
    </w:p>
    <w:p w:rsidR="00ED580B" w:rsidRDefault="00ED580B" w:rsidP="00ED580B">
      <w:pPr>
        <w:jc w:val="both"/>
        <w:rPr>
          <w:sz w:val="22"/>
          <w:szCs w:val="22"/>
        </w:rPr>
      </w:pPr>
    </w:p>
    <w:p w:rsidR="00ED580B" w:rsidRDefault="00ED580B" w:rsidP="00ED580B">
      <w:pPr>
        <w:jc w:val="both"/>
        <w:rPr>
          <w:sz w:val="22"/>
          <w:szCs w:val="22"/>
        </w:rPr>
      </w:pPr>
    </w:p>
    <w:p w:rsidR="00ED580B" w:rsidRDefault="00ED580B" w:rsidP="00ED580B">
      <w:pPr>
        <w:jc w:val="both"/>
        <w:rPr>
          <w:sz w:val="22"/>
          <w:szCs w:val="22"/>
        </w:rPr>
      </w:pPr>
      <w:r>
        <w:rPr>
          <w:sz w:val="22"/>
          <w:szCs w:val="22"/>
        </w:rPr>
        <w:t>Shape ___________   Mean ____________________      Standard Error ___________________________</w:t>
      </w:r>
    </w:p>
    <w:p w:rsidR="00ED580B" w:rsidRDefault="00ED580B" w:rsidP="00ED580B">
      <w:pPr>
        <w:jc w:val="both"/>
        <w:rPr>
          <w:sz w:val="22"/>
          <w:szCs w:val="22"/>
        </w:rPr>
      </w:pPr>
    </w:p>
    <w:p w:rsidR="00ED580B" w:rsidRDefault="00ED580B" w:rsidP="00ED580B">
      <w:pPr>
        <w:jc w:val="both"/>
        <w:rPr>
          <w:sz w:val="22"/>
          <w:szCs w:val="22"/>
        </w:rPr>
      </w:pPr>
    </w:p>
    <w:p w:rsidR="00906CB8" w:rsidRDefault="00666145" w:rsidP="00906CB8">
      <w:r>
        <w:t>Q.22</w:t>
      </w:r>
      <w:r w:rsidR="00906CB8">
        <w:t>. In a large scale study of SAR levels in cellphone models for 3 brands (LG, Motorola, Nokia), one characteristic reported was whether the model had low SAR levels. There were 457 total models studied, with P(LG) = 0.25, P(Motorola) = 0.40, and P(Nokia) = .35. Among LG phones, the proportion with low SAR levels is 0.24, among Motorola, the proportion is 0.20, and among Nokia, the proportion is 0.28.</w:t>
      </w:r>
    </w:p>
    <w:p w:rsidR="00906CB8" w:rsidRDefault="00906CB8" w:rsidP="00906CB8"/>
    <w:p w:rsidR="00906CB8" w:rsidRDefault="00906CB8" w:rsidP="00906CB8">
      <w:r>
        <w:t>p.</w:t>
      </w:r>
      <w:r w:rsidR="00666145">
        <w:t>22</w:t>
      </w:r>
      <w:r>
        <w:t>.a.  Compute the probability a randomly selected phone has a low SAR level.</w:t>
      </w:r>
    </w:p>
    <w:p w:rsidR="00906CB8" w:rsidRDefault="00906CB8" w:rsidP="00906CB8"/>
    <w:p w:rsidR="00906CB8" w:rsidRDefault="00906CB8" w:rsidP="00906CB8">
      <w:r>
        <w:t>p.</w:t>
      </w:r>
      <w:r w:rsidR="00666145">
        <w:t>22</w:t>
      </w:r>
      <w:r>
        <w:t>.b. Compute the probability of each brand, given the phone has a low SAR level.</w:t>
      </w:r>
    </w:p>
    <w:p w:rsidR="00906CB8" w:rsidRDefault="00906CB8" w:rsidP="00906CB8"/>
    <w:p w:rsidR="00906CB8" w:rsidRDefault="00906CB8" w:rsidP="00906CB8"/>
    <w:p w:rsidR="00906CB8" w:rsidRDefault="00906CB8" w:rsidP="00906CB8">
      <w:r>
        <w:t>Q.</w:t>
      </w:r>
      <w:r w:rsidR="00666145">
        <w:t>2</w:t>
      </w:r>
      <w:r>
        <w:t xml:space="preserve">3. A movie preview is shown independently to n = 10 people. Each person is then offered the chance to purchase a ticket. The probability any individual person, after seeing the preview, will buy the ticket is 0.4. </w:t>
      </w:r>
    </w:p>
    <w:p w:rsidR="00906CB8" w:rsidRDefault="00906CB8" w:rsidP="00906CB8"/>
    <w:p w:rsidR="00906CB8" w:rsidRDefault="00906CB8" w:rsidP="00906CB8">
      <w:r>
        <w:t>p.</w:t>
      </w:r>
      <w:r w:rsidR="00666145">
        <w:t>2</w:t>
      </w:r>
      <w:r>
        <w:t>3.a. What is the probability that exactly 4 of the 10 buy the ticket?</w:t>
      </w:r>
    </w:p>
    <w:p w:rsidR="00906CB8" w:rsidRDefault="00906CB8" w:rsidP="00906CB8"/>
    <w:p w:rsidR="00906CB8" w:rsidRDefault="00906CB8" w:rsidP="00906CB8">
      <w:r>
        <w:t>p.</w:t>
      </w:r>
      <w:r w:rsidR="00666145">
        <w:t>23.b</w:t>
      </w:r>
      <w:r>
        <w:t>. What is the mean and variance of the number of the 10 people to buy the ticket?</w:t>
      </w:r>
    </w:p>
    <w:p w:rsidR="00906CB8" w:rsidRDefault="00906CB8" w:rsidP="00906CB8"/>
    <w:p w:rsidR="00906CB8" w:rsidRDefault="00906CB8" w:rsidP="00906CB8"/>
    <w:p w:rsidR="00906CB8" w:rsidRDefault="00906CB8" w:rsidP="00906CB8"/>
    <w:p w:rsidR="00906CB8" w:rsidRDefault="00906CB8" w:rsidP="00906CB8"/>
    <w:p w:rsidR="00906CB8" w:rsidRDefault="00906CB8" w:rsidP="00906CB8"/>
    <w:p w:rsidR="00906CB8" w:rsidRDefault="00906CB8" w:rsidP="00906CB8">
      <w:pPr>
        <w:jc w:val="both"/>
        <w:rPr>
          <w:sz w:val="22"/>
          <w:szCs w:val="22"/>
        </w:rPr>
      </w:pPr>
      <w:r w:rsidRPr="000C5506">
        <w:rPr>
          <w:sz w:val="22"/>
          <w:szCs w:val="22"/>
        </w:rPr>
        <w:lastRenderedPageBreak/>
        <w:t>Q.</w:t>
      </w:r>
      <w:r w:rsidR="00666145">
        <w:rPr>
          <w:sz w:val="22"/>
          <w:szCs w:val="22"/>
        </w:rPr>
        <w:t>24</w:t>
      </w:r>
      <w:r w:rsidRPr="000C5506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Body Mass Indices (BMI) for National Hockey League (NHL) players are approximately normally distributed with a mean of 26.50 and standard deviation of 1.45. </w:t>
      </w:r>
    </w:p>
    <w:p w:rsidR="00906CB8" w:rsidRDefault="00906CB8" w:rsidP="00906CB8">
      <w:pPr>
        <w:jc w:val="both"/>
        <w:rPr>
          <w:sz w:val="22"/>
          <w:szCs w:val="22"/>
        </w:rPr>
      </w:pPr>
    </w:p>
    <w:p w:rsidR="00906CB8" w:rsidRDefault="00666145" w:rsidP="00906CB8">
      <w:pPr>
        <w:jc w:val="both"/>
        <w:rPr>
          <w:sz w:val="22"/>
          <w:szCs w:val="22"/>
        </w:rPr>
      </w:pPr>
      <w:r>
        <w:rPr>
          <w:sz w:val="22"/>
          <w:szCs w:val="22"/>
        </w:rPr>
        <w:t>p.24</w:t>
      </w:r>
      <w:r w:rsidR="00906CB8">
        <w:rPr>
          <w:sz w:val="22"/>
          <w:szCs w:val="22"/>
        </w:rPr>
        <w:t>.a. What is the probability a randomly selected NHL player has a BMI below 25.0?</w:t>
      </w:r>
    </w:p>
    <w:p w:rsidR="00906CB8" w:rsidRDefault="00906CB8" w:rsidP="00906CB8">
      <w:pPr>
        <w:jc w:val="both"/>
        <w:rPr>
          <w:sz w:val="22"/>
          <w:szCs w:val="22"/>
        </w:rPr>
      </w:pPr>
    </w:p>
    <w:p w:rsidR="00906CB8" w:rsidRDefault="00666145" w:rsidP="00906CB8">
      <w:pPr>
        <w:jc w:val="both"/>
        <w:rPr>
          <w:sz w:val="22"/>
          <w:szCs w:val="22"/>
        </w:rPr>
      </w:pPr>
      <w:r>
        <w:rPr>
          <w:sz w:val="22"/>
          <w:szCs w:val="22"/>
        </w:rPr>
        <w:t>p.24</w:t>
      </w:r>
      <w:r w:rsidR="00906CB8">
        <w:rPr>
          <w:sz w:val="22"/>
          <w:szCs w:val="22"/>
        </w:rPr>
        <w:t>.b. Between what 2 BMI levels do the middle 95% of all NHL players fall?</w:t>
      </w:r>
    </w:p>
    <w:p w:rsidR="00906CB8" w:rsidRDefault="00906CB8" w:rsidP="00906CB8">
      <w:pPr>
        <w:jc w:val="both"/>
        <w:rPr>
          <w:sz w:val="22"/>
          <w:szCs w:val="22"/>
        </w:rPr>
      </w:pPr>
    </w:p>
    <w:p w:rsidR="00906CB8" w:rsidRPr="002E3C37" w:rsidRDefault="00666145" w:rsidP="00906CB8">
      <w:pPr>
        <w:jc w:val="both"/>
        <w:rPr>
          <w:strike/>
          <w:sz w:val="22"/>
          <w:szCs w:val="22"/>
        </w:rPr>
      </w:pPr>
      <w:r>
        <w:rPr>
          <w:sz w:val="22"/>
          <w:szCs w:val="22"/>
        </w:rPr>
        <w:t>p.24</w:t>
      </w:r>
      <w:r w:rsidR="00906CB8">
        <w:rPr>
          <w:sz w:val="22"/>
          <w:szCs w:val="22"/>
        </w:rPr>
        <w:t>.c. What is the sampling distribution of sample means of sample size = 25 from this population? Give the distribution symbolically and draw a graph of it.</w:t>
      </w:r>
    </w:p>
    <w:p w:rsidR="00906CB8" w:rsidRDefault="00906CB8" w:rsidP="00906CB8"/>
    <w:p w:rsidR="00906CB8" w:rsidRDefault="00906CB8" w:rsidP="00906CB8"/>
    <w:p w:rsidR="00906CB8" w:rsidRDefault="00906CB8" w:rsidP="00906CB8"/>
    <w:p w:rsidR="00C02671" w:rsidRDefault="00666145" w:rsidP="00C02671">
      <w:r>
        <w:t>Q.25</w:t>
      </w:r>
      <w:r w:rsidR="00C02671">
        <w:t xml:space="preserve">. During the years 1960-2015 the mean and standard deviation for July high temperatures at Orlando International airport were </w:t>
      </w:r>
      <w:r w:rsidR="00C02671">
        <w:rPr>
          <w:rFonts w:ascii="Symbol" w:hAnsi="Symbol"/>
        </w:rPr>
        <w:t></w:t>
      </w:r>
      <w:r w:rsidR="00C02671">
        <w:rPr>
          <w:vertAlign w:val="subscript"/>
        </w:rPr>
        <w:t>F</w:t>
      </w:r>
      <w:r w:rsidR="00C02671">
        <w:t xml:space="preserve"> = 91.4°F and </w:t>
      </w:r>
      <w:r w:rsidR="00C02671">
        <w:rPr>
          <w:rFonts w:ascii="Symbol" w:hAnsi="Symbol"/>
        </w:rPr>
        <w:t></w:t>
      </w:r>
      <w:r w:rsidR="00C02671">
        <w:rPr>
          <w:vertAlign w:val="subscript"/>
        </w:rPr>
        <w:t>F</w:t>
      </w:r>
      <w:r w:rsidR="00C02671">
        <w:t xml:space="preserve"> = 8.3°F, respectively. You have friends arriving from a country that uses the Celsius system, where °C = 0.56F – 17.78. Report to your friends the mean and standard deviation in terms of degrees Celsius.</w:t>
      </w:r>
    </w:p>
    <w:p w:rsidR="00906CB8" w:rsidRDefault="00906CB8" w:rsidP="00906CB8"/>
    <w:p w:rsidR="00906CB8" w:rsidRDefault="00906CB8" w:rsidP="00906CB8"/>
    <w:p w:rsidR="00D40DD8" w:rsidRPr="008A1D11" w:rsidRDefault="00D40DD8" w:rsidP="00D40DD8">
      <w:pPr>
        <w:rPr>
          <w:rFonts w:ascii="Palace Script MT" w:hAnsi="Palace Script MT"/>
        </w:rPr>
      </w:pPr>
      <w:r>
        <w:t>Q.26. Chicago food establishments are classified by 3 levels of Risk (High, Medium, and Low). The proportions (probabilities) are:  P(High) = .65, P(Medium) = .22,  P(Low) = .13. The probabilities of Failing inspection are .21 among High risk, .23 among Medium Risk, and .33 among Low Risk.</w:t>
      </w:r>
    </w:p>
    <w:p w:rsidR="00D40DD8" w:rsidRDefault="00D40DD8" w:rsidP="00D40DD8"/>
    <w:p w:rsidR="00D40DD8" w:rsidRDefault="00D40DD8" w:rsidP="00D40DD8">
      <w:r>
        <w:t>p.26.a.  Compute the probability a randomly selected establishment Fails inspection.</w:t>
      </w:r>
    </w:p>
    <w:p w:rsidR="00D40DD8" w:rsidRDefault="00D40DD8" w:rsidP="00D40DD8"/>
    <w:p w:rsidR="00D40DD8" w:rsidRDefault="00D40DD8" w:rsidP="00D40DD8">
      <w:r>
        <w:t>p.26.b. Compute the probability of each risk type, given the establishment fails inspection..</w:t>
      </w:r>
    </w:p>
    <w:p w:rsidR="00D40DD8" w:rsidRDefault="00D40DD8" w:rsidP="00D40DD8"/>
    <w:p w:rsidR="00D40DD8" w:rsidRDefault="00D40DD8" w:rsidP="00D40DD8"/>
    <w:p w:rsidR="00D40DD8" w:rsidRDefault="00D40DD8" w:rsidP="00D40DD8">
      <w:pPr>
        <w:rPr>
          <w:b/>
        </w:rPr>
      </w:pPr>
      <w:r w:rsidRPr="00EE15CC">
        <w:rPr>
          <w:b/>
        </w:rPr>
        <w:t>P(High Risk | Fail) = __________    P(</w:t>
      </w:r>
      <w:r>
        <w:rPr>
          <w:b/>
        </w:rPr>
        <w:t>Medium Risk | Fail) = _</w:t>
      </w:r>
      <w:r w:rsidRPr="00EE15CC">
        <w:rPr>
          <w:b/>
        </w:rPr>
        <w:t>________  P(Low Risk | Fail) = __________</w:t>
      </w:r>
    </w:p>
    <w:p w:rsidR="008F332F" w:rsidRDefault="008F332F" w:rsidP="00D40DD8">
      <w:pPr>
        <w:rPr>
          <w:b/>
        </w:rPr>
      </w:pPr>
    </w:p>
    <w:p w:rsidR="008F332F" w:rsidRDefault="008F332F" w:rsidP="00D40DD8">
      <w:pPr>
        <w:rPr>
          <w:b/>
        </w:rPr>
      </w:pPr>
    </w:p>
    <w:p w:rsidR="008F332F" w:rsidRDefault="008F332F" w:rsidP="008F332F">
      <w:r>
        <w:t>Q.27. An examination is given with n = 5 multiple-choice questions, each with 4 choices, and 1 correct answer. A student arrives for the exam completely unprepared, and will randomly guess on each question.</w:t>
      </w:r>
    </w:p>
    <w:p w:rsidR="008F332F" w:rsidRDefault="008F332F" w:rsidP="008F332F"/>
    <w:p w:rsidR="008F332F" w:rsidRDefault="008F332F" w:rsidP="008F332F">
      <w:r>
        <w:t>p.27.a. What is the probability the student will get at least 1 correct.</w:t>
      </w:r>
    </w:p>
    <w:p w:rsidR="008F332F" w:rsidRDefault="008F332F" w:rsidP="008F332F"/>
    <w:p w:rsidR="008F332F" w:rsidRDefault="008F332F" w:rsidP="008F332F">
      <w:r>
        <w:t xml:space="preserve">p.27.b. What are the mean and standard deviation of the number correct answers if this exam was given many times to people randomly guessing answers? </w:t>
      </w:r>
    </w:p>
    <w:p w:rsidR="008F332F" w:rsidRDefault="008F332F" w:rsidP="008F332F"/>
    <w:p w:rsidR="00AC2127" w:rsidRDefault="00AC2127" w:rsidP="00AC2127">
      <w:pPr>
        <w:jc w:val="both"/>
        <w:rPr>
          <w:sz w:val="22"/>
          <w:szCs w:val="22"/>
        </w:rPr>
      </w:pPr>
      <w:r w:rsidRPr="000C5506">
        <w:rPr>
          <w:sz w:val="22"/>
          <w:szCs w:val="22"/>
        </w:rPr>
        <w:t>Q.</w:t>
      </w:r>
      <w:r>
        <w:rPr>
          <w:sz w:val="22"/>
          <w:szCs w:val="22"/>
        </w:rPr>
        <w:t>28</w:t>
      </w:r>
      <w:r w:rsidRPr="000C5506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Body Mass Indices (BMI) for English Premier League (EPL) football players are approximately normally distributed with a mean of 23.00 and standard deviation of 1.70. </w:t>
      </w:r>
    </w:p>
    <w:p w:rsidR="00AC2127" w:rsidRDefault="00AC2127" w:rsidP="00AC2127">
      <w:pPr>
        <w:jc w:val="both"/>
        <w:rPr>
          <w:sz w:val="22"/>
          <w:szCs w:val="22"/>
        </w:rPr>
      </w:pPr>
    </w:p>
    <w:p w:rsidR="00AC2127" w:rsidRDefault="00AC2127" w:rsidP="00AC2127">
      <w:pPr>
        <w:jc w:val="both"/>
        <w:rPr>
          <w:sz w:val="22"/>
          <w:szCs w:val="22"/>
        </w:rPr>
      </w:pPr>
      <w:r>
        <w:rPr>
          <w:sz w:val="22"/>
          <w:szCs w:val="22"/>
        </w:rPr>
        <w:t>p.28.a. What is the probability a randomly selected EPL player has a BMI above 24.5?</w:t>
      </w:r>
    </w:p>
    <w:p w:rsidR="00AC2127" w:rsidRDefault="00AC2127" w:rsidP="00AC2127">
      <w:pPr>
        <w:jc w:val="both"/>
        <w:rPr>
          <w:sz w:val="22"/>
          <w:szCs w:val="22"/>
        </w:rPr>
      </w:pPr>
    </w:p>
    <w:p w:rsidR="00AC2127" w:rsidRDefault="00AC2127" w:rsidP="00AC2127">
      <w:pPr>
        <w:jc w:val="both"/>
        <w:rPr>
          <w:sz w:val="22"/>
          <w:szCs w:val="22"/>
        </w:rPr>
      </w:pPr>
      <w:r>
        <w:rPr>
          <w:sz w:val="22"/>
          <w:szCs w:val="22"/>
        </w:rPr>
        <w:t>p.28.b. Between what 2 BMI levels do the middle 50% of all EPL players fall?</w:t>
      </w:r>
    </w:p>
    <w:p w:rsidR="00AC2127" w:rsidRDefault="00AC2127" w:rsidP="00AC2127">
      <w:pPr>
        <w:jc w:val="both"/>
        <w:rPr>
          <w:sz w:val="22"/>
          <w:szCs w:val="22"/>
        </w:rPr>
      </w:pPr>
    </w:p>
    <w:p w:rsidR="00AC2127" w:rsidRPr="002E3C37" w:rsidRDefault="00AC2127" w:rsidP="00AC2127">
      <w:pPr>
        <w:jc w:val="both"/>
        <w:rPr>
          <w:strike/>
          <w:sz w:val="22"/>
          <w:szCs w:val="22"/>
        </w:rPr>
      </w:pPr>
      <w:r>
        <w:rPr>
          <w:sz w:val="22"/>
          <w:szCs w:val="22"/>
        </w:rPr>
        <w:t>p.28.c. What is the sampling distribution of sample means of sample size = 16 from this population? Give the distribution symbolically and draw a graph of it.</w:t>
      </w:r>
    </w:p>
    <w:p w:rsidR="008F332F" w:rsidRDefault="008F332F" w:rsidP="008F332F"/>
    <w:p w:rsidR="00DD7671" w:rsidRPr="008A1D11" w:rsidRDefault="00DD7671" w:rsidP="00DD7671">
      <w:pPr>
        <w:rPr>
          <w:rFonts w:ascii="Palace Script MT" w:hAnsi="Palace Script MT"/>
        </w:rPr>
      </w:pPr>
      <w:r>
        <w:t>Q.</w:t>
      </w:r>
      <w:r>
        <w:t>29</w:t>
      </w:r>
      <w:r>
        <w:t>. Chicago food establishments are classified by 3 levels of Risk (High, Medium, and Low). The proportions (probabilities) are:  P(High) = .65, P(Medium) = .22,  P(Low) = .13. The probabilities of Failing inspection are .21 among High risk, .23 among Medium Risk, and .33 among Low Risk.</w:t>
      </w:r>
    </w:p>
    <w:p w:rsidR="00DD7671" w:rsidRDefault="00DD7671" w:rsidP="00DD7671"/>
    <w:p w:rsidR="00DD7671" w:rsidRDefault="00DD7671" w:rsidP="00DD7671">
      <w:r>
        <w:t>p.29</w:t>
      </w:r>
      <w:r>
        <w:t>.a.  Compute the probability a randomly selected establishment Fails inspection.</w:t>
      </w:r>
    </w:p>
    <w:p w:rsidR="00DD7671" w:rsidRDefault="00DD7671" w:rsidP="00DD7671">
      <w:r>
        <w:lastRenderedPageBreak/>
        <w:t>p.29</w:t>
      </w:r>
      <w:r>
        <w:t>.b. Compute the probability of each risk type, given the establishment fails inspection..</w:t>
      </w:r>
    </w:p>
    <w:p w:rsidR="00DD7671" w:rsidRDefault="00DD7671" w:rsidP="00DD7671"/>
    <w:p w:rsidR="00DD7671" w:rsidRDefault="00DD7671" w:rsidP="00DD7671"/>
    <w:p w:rsidR="00DD7671" w:rsidRPr="00EE15CC" w:rsidRDefault="00DD7671" w:rsidP="00DD7671">
      <w:pPr>
        <w:rPr>
          <w:b/>
        </w:rPr>
      </w:pPr>
      <w:r w:rsidRPr="00EE15CC">
        <w:rPr>
          <w:b/>
        </w:rPr>
        <w:t>P(High Risk | Fail) = __________    P(</w:t>
      </w:r>
      <w:r>
        <w:rPr>
          <w:b/>
        </w:rPr>
        <w:t>Medium Risk | Fail) = _</w:t>
      </w:r>
      <w:r w:rsidRPr="00EE15CC">
        <w:rPr>
          <w:b/>
        </w:rPr>
        <w:t>________  P(Low Risk | Fail) = __________</w:t>
      </w:r>
    </w:p>
    <w:p w:rsidR="00DD7671" w:rsidRPr="006F6A19" w:rsidRDefault="00DD7671" w:rsidP="00DD7671">
      <w:pPr>
        <w:pStyle w:val="ListParagraph"/>
        <w:spacing w:after="240"/>
        <w:ind w:left="0"/>
        <w:rPr>
          <w:sz w:val="22"/>
          <w:szCs w:val="22"/>
        </w:rPr>
      </w:pPr>
    </w:p>
    <w:p w:rsidR="00DD7671" w:rsidRDefault="00DD7671" w:rsidP="00DD7671">
      <w:pPr>
        <w:pStyle w:val="ListParagraph"/>
        <w:spacing w:after="240"/>
        <w:ind w:left="0"/>
        <w:rPr>
          <w:sz w:val="22"/>
          <w:szCs w:val="22"/>
        </w:rPr>
      </w:pPr>
    </w:p>
    <w:p w:rsidR="00DD7671" w:rsidRPr="006F6A19" w:rsidRDefault="00DD7671" w:rsidP="00DD7671">
      <w:pPr>
        <w:pStyle w:val="ListParagraph"/>
        <w:spacing w:after="240"/>
        <w:ind w:left="0"/>
        <w:rPr>
          <w:sz w:val="22"/>
          <w:szCs w:val="22"/>
        </w:rPr>
      </w:pPr>
      <w:r>
        <w:rPr>
          <w:sz w:val="22"/>
          <w:szCs w:val="22"/>
        </w:rPr>
        <w:t>Q.30</w:t>
      </w:r>
      <w:r w:rsidRPr="006F6A19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The June monthly rainfall totals (in inches) for a sample of 5 Orlando years were: </w:t>
      </w:r>
      <w:r w:rsidRPr="006F6A19">
        <w:rPr>
          <w:sz w:val="22"/>
          <w:szCs w:val="22"/>
        </w:rPr>
        <w:t xml:space="preserve"> </w:t>
      </w:r>
      <w:r>
        <w:rPr>
          <w:sz w:val="22"/>
          <w:szCs w:val="22"/>
        </w:rPr>
        <w:t>10, 5, 5, 6, 9</w:t>
      </w:r>
      <w:r w:rsidRPr="006F6A19">
        <w:rPr>
          <w:sz w:val="22"/>
          <w:szCs w:val="22"/>
        </w:rPr>
        <w:t xml:space="preserve">. </w:t>
      </w:r>
    </w:p>
    <w:p w:rsidR="00DD7671" w:rsidRPr="006F6A19" w:rsidRDefault="00DD7671" w:rsidP="00DD7671">
      <w:pPr>
        <w:pStyle w:val="ListParagraph"/>
        <w:spacing w:after="240"/>
        <w:ind w:left="0"/>
        <w:rPr>
          <w:sz w:val="22"/>
          <w:szCs w:val="22"/>
        </w:rPr>
      </w:pPr>
    </w:p>
    <w:p w:rsidR="00DD7671" w:rsidRPr="006F6A19" w:rsidRDefault="00DD7671" w:rsidP="00DD7671">
      <w:pPr>
        <w:pStyle w:val="ListParagraph"/>
        <w:spacing w:after="240"/>
        <w:ind w:left="0"/>
        <w:rPr>
          <w:sz w:val="22"/>
          <w:szCs w:val="22"/>
        </w:rPr>
      </w:pPr>
      <w:r w:rsidRPr="006F6A19">
        <w:rPr>
          <w:sz w:val="22"/>
          <w:szCs w:val="22"/>
        </w:rPr>
        <w:t xml:space="preserve">Give the sample mean, median, and standard deviation of the </w:t>
      </w:r>
      <w:r>
        <w:rPr>
          <w:sz w:val="22"/>
          <w:szCs w:val="22"/>
        </w:rPr>
        <w:t>monthly rainfall totals (show all work)</w:t>
      </w:r>
      <w:r w:rsidRPr="006F6A19">
        <w:rPr>
          <w:sz w:val="22"/>
          <w:szCs w:val="22"/>
        </w:rPr>
        <w:t>.</w:t>
      </w:r>
    </w:p>
    <w:p w:rsidR="00DD7671" w:rsidRPr="006F6A19" w:rsidRDefault="00DD7671" w:rsidP="00DD7671">
      <w:pPr>
        <w:pStyle w:val="ListParagraph"/>
        <w:rPr>
          <w:sz w:val="22"/>
          <w:szCs w:val="22"/>
        </w:rPr>
      </w:pPr>
    </w:p>
    <w:p w:rsidR="00DD7671" w:rsidRPr="006F6A19" w:rsidRDefault="00DD7671" w:rsidP="00DD7671">
      <w:pPr>
        <w:pStyle w:val="ListParagraph"/>
        <w:rPr>
          <w:sz w:val="22"/>
          <w:szCs w:val="22"/>
        </w:rPr>
      </w:pPr>
    </w:p>
    <w:p w:rsidR="00DD7671" w:rsidRPr="006F6A19" w:rsidRDefault="00DD7671" w:rsidP="00DD7671">
      <w:pPr>
        <w:pStyle w:val="ListParagraph"/>
        <w:ind w:left="0"/>
        <w:rPr>
          <w:b/>
          <w:sz w:val="22"/>
          <w:szCs w:val="22"/>
        </w:rPr>
      </w:pPr>
      <w:r>
        <w:rPr>
          <w:b/>
          <w:sz w:val="22"/>
          <w:szCs w:val="22"/>
        </w:rPr>
        <w:t>Mean = _______________    Median = _________________  Std. Deviation = __________________</w:t>
      </w:r>
    </w:p>
    <w:p w:rsidR="00DD7671" w:rsidRDefault="00DD7671" w:rsidP="00DD7671">
      <w:pPr>
        <w:pStyle w:val="ListParagraph"/>
        <w:ind w:left="0"/>
        <w:rPr>
          <w:sz w:val="22"/>
          <w:szCs w:val="22"/>
        </w:rPr>
      </w:pPr>
    </w:p>
    <w:p w:rsidR="00DD7671" w:rsidRPr="006F6A19" w:rsidRDefault="00DD7671" w:rsidP="00DD7671">
      <w:pPr>
        <w:jc w:val="both"/>
        <w:rPr>
          <w:sz w:val="22"/>
          <w:szCs w:val="22"/>
        </w:rPr>
      </w:pPr>
    </w:p>
    <w:p w:rsidR="00DD7671" w:rsidRDefault="00DD7671" w:rsidP="00DD7671">
      <w:r>
        <w:t>Q.3</w:t>
      </w:r>
      <w:r>
        <w:t>1</w:t>
      </w:r>
      <w:r>
        <w:t>. An examination is given with n = 5 multiple-choice questions, each with 4 choices, and 1 correct answer. A student arrives for the exam completely unprepared, and will randomly guess on each question.</w:t>
      </w:r>
    </w:p>
    <w:p w:rsidR="00DD7671" w:rsidRDefault="00DD7671" w:rsidP="00DD7671"/>
    <w:p w:rsidR="00DD7671" w:rsidRDefault="00DD7671" w:rsidP="00DD7671">
      <w:r>
        <w:t>p.3</w:t>
      </w:r>
      <w:r>
        <w:t>1</w:t>
      </w:r>
      <w:r>
        <w:t>.a. What is the probability the student will get at least 1 correct.</w:t>
      </w:r>
    </w:p>
    <w:p w:rsidR="00DD7671" w:rsidRDefault="00DD7671" w:rsidP="00DD7671"/>
    <w:p w:rsidR="00DD7671" w:rsidRDefault="00DD7671" w:rsidP="00DD7671">
      <w:r>
        <w:t>p.3</w:t>
      </w:r>
      <w:r>
        <w:t>1</w:t>
      </w:r>
      <w:r>
        <w:t xml:space="preserve">.b. What are the mean and standard deviation of the number correct answers if this exam was given many times to people randomly guessing answers? </w:t>
      </w:r>
    </w:p>
    <w:p w:rsidR="00DD7671" w:rsidRDefault="00DD7671" w:rsidP="00DD7671"/>
    <w:p w:rsidR="00DD7671" w:rsidRDefault="00DD7671" w:rsidP="00DD7671"/>
    <w:p w:rsidR="00DD7671" w:rsidRDefault="00DD7671" w:rsidP="00DD7671">
      <w:r>
        <w:t>Q.</w:t>
      </w:r>
      <w:r>
        <w:t>32</w:t>
      </w:r>
      <w:bookmarkStart w:id="2" w:name="_GoBack"/>
      <w:bookmarkEnd w:id="2"/>
      <w:r>
        <w:t xml:space="preserve">. Elite female hammer thrower </w:t>
      </w:r>
      <w:r w:rsidRPr="00EA1EDD">
        <w:t>Anita Włodarczyk</w:t>
      </w:r>
      <w:r>
        <w:t xml:space="preserve"> has a competitive mean distance thrown of 73.36 meters and standard deviation of 2.74 meters. Translate her mean and standard deviation to feet. (1 foot = 0.3048 meters).</w:t>
      </w:r>
    </w:p>
    <w:p w:rsidR="008F332F" w:rsidRDefault="008F332F" w:rsidP="008F332F"/>
    <w:p w:rsidR="008F332F" w:rsidRDefault="008F332F" w:rsidP="008F332F"/>
    <w:p w:rsidR="008F332F" w:rsidRDefault="008F332F" w:rsidP="008F332F"/>
    <w:p w:rsidR="008F332F" w:rsidRDefault="008F332F" w:rsidP="008F332F"/>
    <w:p w:rsidR="008F332F" w:rsidRDefault="008F332F" w:rsidP="008F332F"/>
    <w:p w:rsidR="008F332F" w:rsidRDefault="008F332F" w:rsidP="008F332F"/>
    <w:p w:rsidR="008F332F" w:rsidRPr="00EE15CC" w:rsidRDefault="008F332F" w:rsidP="00D40DD8">
      <w:pPr>
        <w:rPr>
          <w:b/>
        </w:rPr>
      </w:pPr>
    </w:p>
    <w:p w:rsidR="00906CB8" w:rsidRDefault="00906CB8" w:rsidP="00906CB8"/>
    <w:p w:rsidR="000D2B8B" w:rsidRDefault="000D2B8B"/>
    <w:sectPr w:rsidR="000D2B8B" w:rsidSect="000D2B8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ce Script MT">
    <w:panose1 w:val="030303020206070C0B05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817FD5"/>
    <w:multiLevelType w:val="hybridMultilevel"/>
    <w:tmpl w:val="BDF8603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B2ED1"/>
    <w:multiLevelType w:val="singleLevel"/>
    <w:tmpl w:val="83DADE38"/>
    <w:lvl w:ilvl="0">
      <w:start w:val="1"/>
      <w:numFmt w:val="lowerLetter"/>
      <w:lvlText w:val="%1."/>
      <w:lvlJc w:val="left"/>
      <w:pPr>
        <w:tabs>
          <w:tab w:val="num" w:pos="810"/>
        </w:tabs>
        <w:ind w:left="810" w:hanging="360"/>
      </w:pPr>
      <w:rPr>
        <w:rFonts w:hint="default"/>
      </w:rPr>
    </w:lvl>
  </w:abstractNum>
  <w:abstractNum w:abstractNumId="2" w15:restartNumberingAfterBreak="0">
    <w:nsid w:val="4DBA130D"/>
    <w:multiLevelType w:val="hybridMultilevel"/>
    <w:tmpl w:val="2E4A20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6316770"/>
    <w:multiLevelType w:val="singleLevel"/>
    <w:tmpl w:val="541AEA00"/>
    <w:lvl w:ilvl="0">
      <w:start w:val="1"/>
      <w:numFmt w:val="decimal"/>
      <w:pStyle w:val="2Paragraph"/>
      <w:lvlText w:val="%1."/>
      <w:lvlJc w:val="left"/>
      <w:pPr>
        <w:tabs>
          <w:tab w:val="num" w:pos="1080"/>
        </w:tabs>
        <w:ind w:left="1080" w:hanging="36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2B8B"/>
    <w:rsid w:val="00050C5C"/>
    <w:rsid w:val="00064C8F"/>
    <w:rsid w:val="000D2B8B"/>
    <w:rsid w:val="000E7BE1"/>
    <w:rsid w:val="0040573C"/>
    <w:rsid w:val="00487F5F"/>
    <w:rsid w:val="004A0A03"/>
    <w:rsid w:val="004C148C"/>
    <w:rsid w:val="00666145"/>
    <w:rsid w:val="00766307"/>
    <w:rsid w:val="008838B5"/>
    <w:rsid w:val="008F332F"/>
    <w:rsid w:val="00906CB8"/>
    <w:rsid w:val="009962D6"/>
    <w:rsid w:val="009D59F6"/>
    <w:rsid w:val="00A2608F"/>
    <w:rsid w:val="00AC2127"/>
    <w:rsid w:val="00B55082"/>
    <w:rsid w:val="00C02671"/>
    <w:rsid w:val="00C46476"/>
    <w:rsid w:val="00D40DD8"/>
    <w:rsid w:val="00DD7671"/>
    <w:rsid w:val="00EC7F56"/>
    <w:rsid w:val="00ED580B"/>
    <w:rsid w:val="00F10078"/>
    <w:rsid w:val="00F773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79532767"/>
  <w15:docId w15:val="{B7C7F1AD-E528-49DD-90FB-A2C5E2A514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2B8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2B8B"/>
    <w:pPr>
      <w:ind w:left="720"/>
      <w:contextualSpacing/>
    </w:pPr>
  </w:style>
  <w:style w:type="paragraph" w:customStyle="1" w:styleId="2Paragraph">
    <w:name w:val="2Paragraph"/>
    <w:autoRedefine/>
    <w:rsid w:val="00B55082"/>
    <w:pPr>
      <w:numPr>
        <w:numId w:val="4"/>
      </w:numPr>
      <w:spacing w:after="0" w:line="240" w:lineRule="auto"/>
    </w:pPr>
    <w:rPr>
      <w:rFonts w:ascii="Courier New" w:eastAsia="Times New Roman" w:hAnsi="Courier New" w:cs="Times New Roman"/>
      <w:snapToGrid w:val="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Excel_Worksheet1.xlsx"/><Relationship Id="rId13" Type="http://schemas.openxmlformats.org/officeDocument/2006/relationships/image" Target="media/image5.e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package" Target="embeddings/Microsoft_Excel_Worksheet.xlsx"/><Relationship Id="rId11" Type="http://schemas.openxmlformats.org/officeDocument/2006/relationships/image" Target="media/image4.wmf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10" Type="http://schemas.openxmlformats.org/officeDocument/2006/relationships/package" Target="embeddings/Microsoft_Excel_Worksheet2.xlsx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package" Target="embeddings/Microsoft_Excel_Worksheet3.xlsx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6</Pages>
  <Words>1957</Words>
  <Characters>11160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F College of Liberal Arts &amp; Sciences</Company>
  <LinksUpToDate>false</LinksUpToDate>
  <CharactersWithSpaces>130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ner,Lawrence Herman</dc:creator>
  <cp:lastModifiedBy>Winner,Lawrence Herman</cp:lastModifiedBy>
  <cp:revision>11</cp:revision>
  <dcterms:created xsi:type="dcterms:W3CDTF">2016-01-06T18:11:00Z</dcterms:created>
  <dcterms:modified xsi:type="dcterms:W3CDTF">2017-08-18T13:46:00Z</dcterms:modified>
</cp:coreProperties>
</file>